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sldIdLst>
    <p:sldId id="256" r:id="rId5"/>
    <p:sldId id="280" r:id="rId6"/>
    <p:sldId id="281" r:id="rId7"/>
    <p:sldId id="278" r:id="rId8"/>
    <p:sldId id="267" r:id="rId9"/>
    <p:sldId id="270" r:id="rId10"/>
    <p:sldId id="268" r:id="rId11"/>
    <p:sldId id="259" r:id="rId12"/>
    <p:sldId id="260" r:id="rId13"/>
    <p:sldId id="272" r:id="rId14"/>
    <p:sldId id="273" r:id="rId15"/>
    <p:sldId id="276" r:id="rId16"/>
    <p:sldId id="279" r:id="rId17"/>
    <p:sldId id="275" r:id="rId18"/>
    <p:sldId id="277" r:id="rId19"/>
    <p:sldId id="261" r:id="rId20"/>
    <p:sldId id="265" r:id="rId21"/>
    <p:sldId id="266" r:id="rId22"/>
  </p:sldIdLst>
  <p:sldSz cx="9144000" cy="5143500" type="screen16x9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04B145F-6933-DEAF-6710-4A012571D9BC}" v="3" dt="2020-10-16T20:50:57.095"/>
    <p1510:client id="{F817BABB-CBA7-448D-9D58-A32A2DB79D75}" v="717" dt="2020-10-16T20:38:14.75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98" d="100"/>
          <a:sy n="198" d="100"/>
        </p:scale>
        <p:origin x="714" y="15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ndeep Prakash" userId="5b362298-5542-405f-bec6-c788e8033232" providerId="ADAL" clId="{F817BABB-CBA7-448D-9D58-A32A2DB79D75}"/>
    <pc:docChg chg="undo custSel addSld delSld modSld sldOrd modMainMaster">
      <pc:chgData name="Sandeep Prakash" userId="5b362298-5542-405f-bec6-c788e8033232" providerId="ADAL" clId="{F817BABB-CBA7-448D-9D58-A32A2DB79D75}" dt="2020-10-16T20:39:05.619" v="7470" actId="14100"/>
      <pc:docMkLst>
        <pc:docMk/>
      </pc:docMkLst>
      <pc:sldChg chg="addSp modSp">
        <pc:chgData name="Sandeep Prakash" userId="5b362298-5542-405f-bec6-c788e8033232" providerId="ADAL" clId="{F817BABB-CBA7-448D-9D58-A32A2DB79D75}" dt="2020-10-13T11:33:45.444" v="4904" actId="20577"/>
        <pc:sldMkLst>
          <pc:docMk/>
          <pc:sldMk cId="3243102052" sldId="256"/>
        </pc:sldMkLst>
        <pc:spChg chg="mod">
          <ac:chgData name="Sandeep Prakash" userId="5b362298-5542-405f-bec6-c788e8033232" providerId="ADAL" clId="{F817BABB-CBA7-448D-9D58-A32A2DB79D75}" dt="2020-10-05T17:58:33.374" v="2644" actId="403"/>
          <ac:spMkLst>
            <pc:docMk/>
            <pc:sldMk cId="3243102052" sldId="256"/>
            <ac:spMk id="2" creationId="{00000000-0000-0000-0000-000000000000}"/>
          </ac:spMkLst>
        </pc:spChg>
        <pc:spChg chg="mod">
          <ac:chgData name="Sandeep Prakash" userId="5b362298-5542-405f-bec6-c788e8033232" providerId="ADAL" clId="{F817BABB-CBA7-448D-9D58-A32A2DB79D75}" dt="2020-10-05T17:58:44.501" v="2645" actId="20577"/>
          <ac:spMkLst>
            <pc:docMk/>
            <pc:sldMk cId="3243102052" sldId="256"/>
            <ac:spMk id="3" creationId="{00000000-0000-0000-0000-000000000000}"/>
          </ac:spMkLst>
        </pc:spChg>
        <pc:spChg chg="add mod">
          <ac:chgData name="Sandeep Prakash" userId="5b362298-5542-405f-bec6-c788e8033232" providerId="ADAL" clId="{F817BABB-CBA7-448D-9D58-A32A2DB79D75}" dt="2020-10-13T11:33:45.444" v="4904" actId="20577"/>
          <ac:spMkLst>
            <pc:docMk/>
            <pc:sldMk cId="3243102052" sldId="256"/>
            <ac:spMk id="5" creationId="{DEDBCA11-EDB7-4DDB-9A0D-C78B42A200B2}"/>
          </ac:spMkLst>
        </pc:spChg>
      </pc:sldChg>
      <pc:sldChg chg="del">
        <pc:chgData name="Sandeep Prakash" userId="5b362298-5542-405f-bec6-c788e8033232" providerId="ADAL" clId="{F817BABB-CBA7-448D-9D58-A32A2DB79D75}" dt="2020-10-04T17:00:05.590" v="659" actId="2696"/>
        <pc:sldMkLst>
          <pc:docMk/>
          <pc:sldMk cId="2956393204" sldId="257"/>
        </pc:sldMkLst>
      </pc:sldChg>
      <pc:sldChg chg="add del">
        <pc:chgData name="Sandeep Prakash" userId="5b362298-5542-405f-bec6-c788e8033232" providerId="ADAL" clId="{F817BABB-CBA7-448D-9D58-A32A2DB79D75}" dt="2020-10-04T17:00:05.589" v="658" actId="2696"/>
        <pc:sldMkLst>
          <pc:docMk/>
          <pc:sldMk cId="3413474398" sldId="258"/>
        </pc:sldMkLst>
      </pc:sldChg>
      <pc:sldChg chg="addSp modSp add modAnim">
        <pc:chgData name="Sandeep Prakash" userId="5b362298-5542-405f-bec6-c788e8033232" providerId="ADAL" clId="{F817BABB-CBA7-448D-9D58-A32A2DB79D75}" dt="2020-10-13T11:56:38.930" v="4934" actId="14100"/>
        <pc:sldMkLst>
          <pc:docMk/>
          <pc:sldMk cId="2482910292" sldId="259"/>
        </pc:sldMkLst>
        <pc:spChg chg="mod">
          <ac:chgData name="Sandeep Prakash" userId="5b362298-5542-405f-bec6-c788e8033232" providerId="ADAL" clId="{F817BABB-CBA7-448D-9D58-A32A2DB79D75}" dt="2020-10-04T16:43:30.588" v="182" actId="404"/>
          <ac:spMkLst>
            <pc:docMk/>
            <pc:sldMk cId="2482910292" sldId="259"/>
            <ac:spMk id="2" creationId="{3BCDDB17-86F6-4CD3-A789-8F2B6C5D358B}"/>
          </ac:spMkLst>
        </pc:spChg>
        <pc:spChg chg="mod">
          <ac:chgData name="Sandeep Prakash" userId="5b362298-5542-405f-bec6-c788e8033232" providerId="ADAL" clId="{F817BABB-CBA7-448D-9D58-A32A2DB79D75}" dt="2020-10-13T11:27:12.277" v="4821" actId="20577"/>
          <ac:spMkLst>
            <pc:docMk/>
            <pc:sldMk cId="2482910292" sldId="259"/>
            <ac:spMk id="3" creationId="{BE47D156-FE83-4ADA-B481-5B9B33EB2CFC}"/>
          </ac:spMkLst>
        </pc:spChg>
        <pc:picChg chg="add mod ord">
          <ac:chgData name="Sandeep Prakash" userId="5b362298-5542-405f-bec6-c788e8033232" providerId="ADAL" clId="{F817BABB-CBA7-448D-9D58-A32A2DB79D75}" dt="2020-10-04T16:47:04.686" v="315" actId="167"/>
          <ac:picMkLst>
            <pc:docMk/>
            <pc:sldMk cId="2482910292" sldId="259"/>
            <ac:picMk id="4" creationId="{04861472-EEDC-4DCF-ABFA-02F65933A98F}"/>
          </ac:picMkLst>
        </pc:picChg>
        <pc:picChg chg="add mod">
          <ac:chgData name="Sandeep Prakash" userId="5b362298-5542-405f-bec6-c788e8033232" providerId="ADAL" clId="{F817BABB-CBA7-448D-9D58-A32A2DB79D75}" dt="2020-10-13T11:56:27.997" v="4933" actId="1076"/>
          <ac:picMkLst>
            <pc:docMk/>
            <pc:sldMk cId="2482910292" sldId="259"/>
            <ac:picMk id="5" creationId="{BD745CFA-8B65-46E2-B03D-571B8FC6EBDA}"/>
          </ac:picMkLst>
        </pc:picChg>
        <pc:picChg chg="add mod">
          <ac:chgData name="Sandeep Prakash" userId="5b362298-5542-405f-bec6-c788e8033232" providerId="ADAL" clId="{F817BABB-CBA7-448D-9D58-A32A2DB79D75}" dt="2020-10-13T11:56:38.930" v="4934" actId="14100"/>
          <ac:picMkLst>
            <pc:docMk/>
            <pc:sldMk cId="2482910292" sldId="259"/>
            <ac:picMk id="6" creationId="{141E1231-4231-4688-B2B0-2F0FE2EC3BAD}"/>
          </ac:picMkLst>
        </pc:picChg>
      </pc:sldChg>
      <pc:sldChg chg="addSp delSp modSp add modAnim">
        <pc:chgData name="Sandeep Prakash" userId="5b362298-5542-405f-bec6-c788e8033232" providerId="ADAL" clId="{F817BABB-CBA7-448D-9D58-A32A2DB79D75}" dt="2020-10-16T09:17:27.004" v="6995"/>
        <pc:sldMkLst>
          <pc:docMk/>
          <pc:sldMk cId="764325267" sldId="260"/>
        </pc:sldMkLst>
        <pc:spChg chg="mod">
          <ac:chgData name="Sandeep Prakash" userId="5b362298-5542-405f-bec6-c788e8033232" providerId="ADAL" clId="{F817BABB-CBA7-448D-9D58-A32A2DB79D75}" dt="2020-10-15T18:08:41.540" v="5556" actId="404"/>
          <ac:spMkLst>
            <pc:docMk/>
            <pc:sldMk cId="764325267" sldId="260"/>
            <ac:spMk id="2" creationId="{96246589-8FE1-4FD4-A628-06E697F1DC04}"/>
          </ac:spMkLst>
        </pc:spChg>
        <pc:spChg chg="add del mod">
          <ac:chgData name="Sandeep Prakash" userId="5b362298-5542-405f-bec6-c788e8033232" providerId="ADAL" clId="{F817BABB-CBA7-448D-9D58-A32A2DB79D75}" dt="2020-10-04T16:31:48.993" v="30"/>
          <ac:spMkLst>
            <pc:docMk/>
            <pc:sldMk cId="764325267" sldId="260"/>
            <ac:spMk id="3" creationId="{15C7324E-49BB-4A4B-B5CC-3A72E1A6E00D}"/>
          </ac:spMkLst>
        </pc:spChg>
        <pc:spChg chg="add mod">
          <ac:chgData name="Sandeep Prakash" userId="5b362298-5542-405f-bec6-c788e8033232" providerId="ADAL" clId="{F817BABB-CBA7-448D-9D58-A32A2DB79D75}" dt="2020-10-15T17:46:55.975" v="5329" actId="207"/>
          <ac:spMkLst>
            <pc:docMk/>
            <pc:sldMk cId="764325267" sldId="260"/>
            <ac:spMk id="4" creationId="{8E7DAF6F-445F-424D-BBFD-80CD7E40DC46}"/>
          </ac:spMkLst>
        </pc:spChg>
        <pc:spChg chg="add mod">
          <ac:chgData name="Sandeep Prakash" userId="5b362298-5542-405f-bec6-c788e8033232" providerId="ADAL" clId="{F817BABB-CBA7-448D-9D58-A32A2DB79D75}" dt="2020-10-13T11:57:16.221" v="4940" actId="1076"/>
          <ac:spMkLst>
            <pc:docMk/>
            <pc:sldMk cId="764325267" sldId="260"/>
            <ac:spMk id="7" creationId="{365C7ECE-54AD-411B-B3E3-8700A223BA8E}"/>
          </ac:spMkLst>
        </pc:spChg>
        <pc:spChg chg="add mod">
          <ac:chgData name="Sandeep Prakash" userId="5b362298-5542-405f-bec6-c788e8033232" providerId="ADAL" clId="{F817BABB-CBA7-448D-9D58-A32A2DB79D75}" dt="2020-10-15T17:47:07.798" v="5331" actId="1076"/>
          <ac:spMkLst>
            <pc:docMk/>
            <pc:sldMk cId="764325267" sldId="260"/>
            <ac:spMk id="11" creationId="{10282432-A56D-42B2-84BA-170C03C10BAF}"/>
          </ac:spMkLst>
        </pc:spChg>
        <pc:spChg chg="add mod">
          <ac:chgData name="Sandeep Prakash" userId="5b362298-5542-405f-bec6-c788e8033232" providerId="ADAL" clId="{F817BABB-CBA7-448D-9D58-A32A2DB79D75}" dt="2020-10-15T17:47:25.218" v="5334" actId="1076"/>
          <ac:spMkLst>
            <pc:docMk/>
            <pc:sldMk cId="764325267" sldId="260"/>
            <ac:spMk id="12" creationId="{AFACF8A7-34C0-4459-9C09-E02C132B1E34}"/>
          </ac:spMkLst>
        </pc:spChg>
        <pc:spChg chg="add mod">
          <ac:chgData name="Sandeep Prakash" userId="5b362298-5542-405f-bec6-c788e8033232" providerId="ADAL" clId="{F817BABB-CBA7-448D-9D58-A32A2DB79D75}" dt="2020-10-13T11:55:12.106" v="4920" actId="20577"/>
          <ac:spMkLst>
            <pc:docMk/>
            <pc:sldMk cId="764325267" sldId="260"/>
            <ac:spMk id="17" creationId="{88192D00-72C0-4A4B-87FC-7AA2CF5AF8C1}"/>
          </ac:spMkLst>
        </pc:spChg>
        <pc:graphicFrameChg chg="add del mod">
          <ac:chgData name="Sandeep Prakash" userId="5b362298-5542-405f-bec6-c788e8033232" providerId="ADAL" clId="{F817BABB-CBA7-448D-9D58-A32A2DB79D75}" dt="2020-10-04T16:28:45.704" v="8"/>
          <ac:graphicFrameMkLst>
            <pc:docMk/>
            <pc:sldMk cId="764325267" sldId="260"/>
            <ac:graphicFrameMk id="4" creationId="{45F1B1C2-7001-42AD-A222-D0DF107519E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28:45.704" v="8"/>
          <ac:graphicFrameMkLst>
            <pc:docMk/>
            <pc:sldMk cId="764325267" sldId="260"/>
            <ac:graphicFrameMk id="5" creationId="{1DAA0049-1637-48FB-B5F0-514798657F2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29:01.688" v="12"/>
          <ac:graphicFrameMkLst>
            <pc:docMk/>
            <pc:sldMk cId="764325267" sldId="260"/>
            <ac:graphicFrameMk id="6" creationId="{54D8660C-82E8-45EF-88A1-F0434D097DF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29:04.377" v="14" actId="478"/>
          <ac:graphicFrameMkLst>
            <pc:docMk/>
            <pc:sldMk cId="764325267" sldId="260"/>
            <ac:graphicFrameMk id="7" creationId="{883CFBB1-1729-4DEC-802D-44B396E56B8B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1:18.146" v="18"/>
          <ac:graphicFrameMkLst>
            <pc:docMk/>
            <pc:sldMk cId="764325267" sldId="260"/>
            <ac:graphicFrameMk id="8" creationId="{C2343449-7EB0-42C5-8F5D-DC5EE44A036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7:30.284" v="4945" actId="478"/>
          <ac:graphicFrameMkLst>
            <pc:docMk/>
            <pc:sldMk cId="764325267" sldId="260"/>
            <ac:graphicFrameMk id="8" creationId="{CF1CCFF4-43B3-4DB7-AF1D-D47A6B87A29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1:48.986" v="29"/>
          <ac:graphicFrameMkLst>
            <pc:docMk/>
            <pc:sldMk cId="764325267" sldId="260"/>
            <ac:graphicFrameMk id="11" creationId="{A41A93A6-A9F4-4274-9766-3A407472E26A}"/>
          </ac:graphicFrameMkLst>
        </pc:graphicFrameChg>
        <pc:picChg chg="add mod">
          <ac:chgData name="Sandeep Prakash" userId="5b362298-5542-405f-bec6-c788e8033232" providerId="ADAL" clId="{F817BABB-CBA7-448D-9D58-A32A2DB79D75}" dt="2020-10-13T11:56:47.473" v="4936" actId="14100"/>
          <ac:picMkLst>
            <pc:docMk/>
            <pc:sldMk cId="764325267" sldId="260"/>
            <ac:picMk id="3" creationId="{8F722726-1022-43C8-B72A-F702412B93C5}"/>
          </ac:picMkLst>
        </pc:picChg>
        <pc:picChg chg="add del mod">
          <ac:chgData name="Sandeep Prakash" userId="5b362298-5542-405f-bec6-c788e8033232" providerId="ADAL" clId="{F817BABB-CBA7-448D-9D58-A32A2DB79D75}" dt="2020-10-13T11:56:21.621" v="4931"/>
          <ac:picMkLst>
            <pc:docMk/>
            <pc:sldMk cId="764325267" sldId="260"/>
            <ac:picMk id="4" creationId="{8E2CCDDC-BD0A-454F-AE65-59C9E98383D2}"/>
          </ac:picMkLst>
        </pc:picChg>
        <pc:picChg chg="add del mod">
          <ac:chgData name="Sandeep Prakash" userId="5b362298-5542-405f-bec6-c788e8033232" providerId="ADAL" clId="{F817BABB-CBA7-448D-9D58-A32A2DB79D75}" dt="2020-10-13T11:56:21.621" v="4931"/>
          <ac:picMkLst>
            <pc:docMk/>
            <pc:sldMk cId="764325267" sldId="260"/>
            <ac:picMk id="5" creationId="{B425562E-EC8C-4273-9C50-A6B443B6C7BF}"/>
          </ac:picMkLst>
        </pc:picChg>
        <pc:picChg chg="add del mod">
          <ac:chgData name="Sandeep Prakash" userId="5b362298-5542-405f-bec6-c788e8033232" providerId="ADAL" clId="{F817BABB-CBA7-448D-9D58-A32A2DB79D75}" dt="2020-10-13T11:57:28.533" v="4944" actId="478"/>
          <ac:picMkLst>
            <pc:docMk/>
            <pc:sldMk cId="764325267" sldId="260"/>
            <ac:picMk id="6" creationId="{2286A91F-5AFF-4F62-A39E-6C8FE4F1A01E}"/>
          </ac:picMkLst>
        </pc:picChg>
        <pc:picChg chg="add mod">
          <ac:chgData name="Sandeep Prakash" userId="5b362298-5542-405f-bec6-c788e8033232" providerId="ADAL" clId="{F817BABB-CBA7-448D-9D58-A32A2DB79D75}" dt="2020-10-04T16:31:32.473" v="26" actId="1076"/>
          <ac:picMkLst>
            <pc:docMk/>
            <pc:sldMk cId="764325267" sldId="260"/>
            <ac:picMk id="10" creationId="{1C8F09EA-9622-4129-8A85-7EFFC0F978A5}"/>
          </ac:picMkLst>
        </pc:picChg>
        <pc:picChg chg="add mod">
          <ac:chgData name="Sandeep Prakash" userId="5b362298-5542-405f-bec6-c788e8033232" providerId="ADAL" clId="{F817BABB-CBA7-448D-9D58-A32A2DB79D75}" dt="2020-10-04T16:32:10.616" v="53" actId="1036"/>
          <ac:picMkLst>
            <pc:docMk/>
            <pc:sldMk cId="764325267" sldId="260"/>
            <ac:picMk id="13" creationId="{F5CEB51A-6B42-4ECB-A5B7-D8F6857CCFB2}"/>
          </ac:picMkLst>
        </pc:picChg>
        <pc:cxnChg chg="add mod">
          <ac:chgData name="Sandeep Prakash" userId="5b362298-5542-405f-bec6-c788e8033232" providerId="ADAL" clId="{F817BABB-CBA7-448D-9D58-A32A2DB79D75}" dt="2020-10-04T16:33:51.201" v="70" actId="1038"/>
          <ac:cxnSpMkLst>
            <pc:docMk/>
            <pc:sldMk cId="764325267" sldId="260"/>
            <ac:cxnSpMk id="15" creationId="{C0D8E9F8-0CBB-479B-B716-9D7982F8181B}"/>
          </ac:cxnSpMkLst>
        </pc:cxnChg>
        <pc:cxnChg chg="add mod">
          <ac:chgData name="Sandeep Prakash" userId="5b362298-5542-405f-bec6-c788e8033232" providerId="ADAL" clId="{F817BABB-CBA7-448D-9D58-A32A2DB79D75}" dt="2020-10-04T16:33:46.822" v="68" actId="1037"/>
          <ac:cxnSpMkLst>
            <pc:docMk/>
            <pc:sldMk cId="764325267" sldId="260"/>
            <ac:cxnSpMk id="16" creationId="{E4FA3404-0FB1-4864-8F0E-C0EDAAB5CC3C}"/>
          </ac:cxnSpMkLst>
        </pc:cxnChg>
      </pc:sldChg>
      <pc:sldChg chg="addSp delSp modSp add ord">
        <pc:chgData name="Sandeep Prakash" userId="5b362298-5542-405f-bec6-c788e8033232" providerId="ADAL" clId="{F817BABB-CBA7-448D-9D58-A32A2DB79D75}" dt="2020-10-06T15:10:35.250" v="4587"/>
        <pc:sldMkLst>
          <pc:docMk/>
          <pc:sldMk cId="3560211726" sldId="261"/>
        </pc:sldMkLst>
        <pc:spChg chg="mod">
          <ac:chgData name="Sandeep Prakash" userId="5b362298-5542-405f-bec6-c788e8033232" providerId="ADAL" clId="{F817BABB-CBA7-448D-9D58-A32A2DB79D75}" dt="2020-10-05T07:45:15.697" v="2098" actId="20577"/>
          <ac:spMkLst>
            <pc:docMk/>
            <pc:sldMk cId="3560211726" sldId="261"/>
            <ac:spMk id="2" creationId="{64891E0B-D7A6-452D-B249-690E52C3748F}"/>
          </ac:spMkLst>
        </pc:spChg>
        <pc:spChg chg="del">
          <ac:chgData name="Sandeep Prakash" userId="5b362298-5542-405f-bec6-c788e8033232" providerId="ADAL" clId="{F817BABB-CBA7-448D-9D58-A32A2DB79D75}" dt="2020-10-04T16:35:29.127" v="76"/>
          <ac:spMkLst>
            <pc:docMk/>
            <pc:sldMk cId="3560211726" sldId="261"/>
            <ac:spMk id="3" creationId="{CAAD67F5-0EF4-4411-85AC-A3CA30C3CFC6}"/>
          </ac:spMkLst>
        </pc:spChg>
        <pc:spChg chg="add mod">
          <ac:chgData name="Sandeep Prakash" userId="5b362298-5542-405f-bec6-c788e8033232" providerId="ADAL" clId="{F817BABB-CBA7-448D-9D58-A32A2DB79D75}" dt="2020-10-05T16:23:27.035" v="2169" actId="20577"/>
          <ac:spMkLst>
            <pc:docMk/>
            <pc:sldMk cId="3560211726" sldId="261"/>
            <ac:spMk id="8" creationId="{F29672DE-25B7-468B-B9B2-6E2B3E6331C0}"/>
          </ac:spMkLst>
        </pc:spChg>
        <pc:graphicFrameChg chg="add del mod">
          <ac:chgData name="Sandeep Prakash" userId="5b362298-5542-405f-bec6-c788e8033232" providerId="ADAL" clId="{F817BABB-CBA7-448D-9D58-A32A2DB79D75}" dt="2020-10-05T09:13:10.798" v="2140"/>
          <ac:graphicFrameMkLst>
            <pc:docMk/>
            <pc:sldMk cId="3560211726" sldId="261"/>
            <ac:graphicFrameMk id="3" creationId="{EB1E8B57-D164-44F6-98D4-D7F2E674E104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5:29.119" v="75"/>
          <ac:graphicFrameMkLst>
            <pc:docMk/>
            <pc:sldMk cId="3560211726" sldId="261"/>
            <ac:graphicFrameMk id="4" creationId="{7B47B45C-7166-41EB-9BB4-1FCEA0F361D9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8:42.549" v="83"/>
          <ac:graphicFrameMkLst>
            <pc:docMk/>
            <pc:sldMk cId="3560211726" sldId="261"/>
            <ac:graphicFrameMk id="9" creationId="{EC02CC54-06F0-4BA2-9E35-16E75C849551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9:06.636" v="92"/>
          <ac:graphicFrameMkLst>
            <pc:docMk/>
            <pc:sldMk cId="3560211726" sldId="261"/>
            <ac:graphicFrameMk id="12" creationId="{57143EA0-C768-4F8D-AA72-089ED06E4F98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6:39:11.180" v="99"/>
          <ac:graphicFrameMkLst>
            <pc:docMk/>
            <pc:sldMk cId="3560211726" sldId="261"/>
            <ac:graphicFrameMk id="15" creationId="{6AEFA0E5-5B42-4671-89F4-7F2F7257889E}"/>
          </ac:graphicFrameMkLst>
        </pc:graphicFrameChg>
        <pc:picChg chg="add mod">
          <ac:chgData name="Sandeep Prakash" userId="5b362298-5542-405f-bec6-c788e8033232" providerId="ADAL" clId="{F817BABB-CBA7-448D-9D58-A32A2DB79D75}" dt="2020-10-05T09:13:39.565" v="2147" actId="14100"/>
          <ac:picMkLst>
            <pc:docMk/>
            <pc:sldMk cId="3560211726" sldId="261"/>
            <ac:picMk id="5" creationId="{99D61CC8-2D40-4DA5-AE6E-84E741BEDCC0}"/>
          </ac:picMkLst>
        </pc:picChg>
        <pc:picChg chg="add del mod">
          <ac:chgData name="Sandeep Prakash" userId="5b362298-5542-405f-bec6-c788e8033232" providerId="ADAL" clId="{F817BABB-CBA7-448D-9D58-A32A2DB79D75}" dt="2020-10-04T16:38:36.239" v="79" actId="478"/>
          <ac:picMkLst>
            <pc:docMk/>
            <pc:sldMk cId="3560211726" sldId="261"/>
            <ac:picMk id="6" creationId="{30C80E80-62DF-4A09-ACFC-F2360E21FFB6}"/>
          </ac:picMkLst>
        </pc:picChg>
        <pc:picChg chg="add mod">
          <ac:chgData name="Sandeep Prakash" userId="5b362298-5542-405f-bec6-c788e8033232" providerId="ADAL" clId="{F817BABB-CBA7-448D-9D58-A32A2DB79D75}" dt="2020-10-05T07:46:44.973" v="2111" actId="14100"/>
          <ac:picMkLst>
            <pc:docMk/>
            <pc:sldMk cId="3560211726" sldId="261"/>
            <ac:picMk id="6" creationId="{CCC6BCED-0E47-4811-83DE-6119B3C9C1AE}"/>
          </ac:picMkLst>
        </pc:picChg>
        <pc:picChg chg="add mod">
          <ac:chgData name="Sandeep Prakash" userId="5b362298-5542-405f-bec6-c788e8033232" providerId="ADAL" clId="{F817BABB-CBA7-448D-9D58-A32A2DB79D75}" dt="2020-10-05T07:46:36.550" v="2109" actId="14100"/>
          <ac:picMkLst>
            <pc:docMk/>
            <pc:sldMk cId="3560211726" sldId="261"/>
            <ac:picMk id="7" creationId="{CF313320-4B38-4E5A-BEE7-9F68F053133C}"/>
          </ac:picMkLst>
        </pc:picChg>
        <pc:picChg chg="add mod ord">
          <ac:chgData name="Sandeep Prakash" userId="5b362298-5542-405f-bec6-c788e8033232" providerId="ADAL" clId="{F817BABB-CBA7-448D-9D58-A32A2DB79D75}" dt="2020-10-05T07:45:47.212" v="2101" actId="1076"/>
          <ac:picMkLst>
            <pc:docMk/>
            <pc:sldMk cId="3560211726" sldId="261"/>
            <ac:picMk id="11" creationId="{5CF09291-90E0-433F-BA73-295262A7C81A}"/>
          </ac:picMkLst>
        </pc:picChg>
        <pc:picChg chg="add del mod">
          <ac:chgData name="Sandeep Prakash" userId="5b362298-5542-405f-bec6-c788e8033232" providerId="ADAL" clId="{F817BABB-CBA7-448D-9D58-A32A2DB79D75}" dt="2020-10-04T16:39:07.932" v="96" actId="478"/>
          <ac:picMkLst>
            <pc:docMk/>
            <pc:sldMk cId="3560211726" sldId="261"/>
            <ac:picMk id="14" creationId="{5C20689F-A735-4805-B23C-E438F8F75D63}"/>
          </ac:picMkLst>
        </pc:picChg>
        <pc:picChg chg="add mod">
          <ac:chgData name="Sandeep Prakash" userId="5b362298-5542-405f-bec6-c788e8033232" providerId="ADAL" clId="{F817BABB-CBA7-448D-9D58-A32A2DB79D75}" dt="2020-10-05T07:45:42.097" v="2100" actId="1076"/>
          <ac:picMkLst>
            <pc:docMk/>
            <pc:sldMk cId="3560211726" sldId="261"/>
            <ac:picMk id="17" creationId="{6DBFC5FD-16BA-4355-A19E-7DE501ACAF82}"/>
          </ac:picMkLst>
        </pc:picChg>
      </pc:sldChg>
      <pc:sldChg chg="add del">
        <pc:chgData name="Sandeep Prakash" userId="5b362298-5542-405f-bec6-c788e8033232" providerId="ADAL" clId="{F817BABB-CBA7-448D-9D58-A32A2DB79D75}" dt="2020-10-04T17:01:20.127" v="663" actId="2696"/>
        <pc:sldMkLst>
          <pc:docMk/>
          <pc:sldMk cId="761400550" sldId="262"/>
        </pc:sldMkLst>
      </pc:sldChg>
      <pc:sldChg chg="delSp modSp add del">
        <pc:chgData name="Sandeep Prakash" userId="5b362298-5542-405f-bec6-c788e8033232" providerId="ADAL" clId="{F817BABB-CBA7-448D-9D58-A32A2DB79D75}" dt="2020-10-04T17:03:45.551" v="679" actId="2696"/>
        <pc:sldMkLst>
          <pc:docMk/>
          <pc:sldMk cId="1382535119" sldId="262"/>
        </pc:sldMkLst>
        <pc:spChg chg="mod">
          <ac:chgData name="Sandeep Prakash" userId="5b362298-5542-405f-bec6-c788e8033232" providerId="ADAL" clId="{F817BABB-CBA7-448D-9D58-A32A2DB79D75}" dt="2020-10-04T17:01:37.480" v="667" actId="20577"/>
          <ac:spMkLst>
            <pc:docMk/>
            <pc:sldMk cId="1382535119" sldId="262"/>
            <ac:spMk id="8" creationId="{F29672DE-25B7-468B-B9B2-6E2B3E6331C0}"/>
          </ac:spMkLst>
        </pc:spChg>
        <pc:picChg chg="del">
          <ac:chgData name="Sandeep Prakash" userId="5b362298-5542-405f-bec6-c788e8033232" providerId="ADAL" clId="{F817BABB-CBA7-448D-9D58-A32A2DB79D75}" dt="2020-10-04T17:01:33.855" v="665" actId="478"/>
          <ac:picMkLst>
            <pc:docMk/>
            <pc:sldMk cId="1382535119" sldId="262"/>
            <ac:picMk id="11" creationId="{5CF09291-90E0-433F-BA73-295262A7C81A}"/>
          </ac:picMkLst>
        </pc:picChg>
        <pc:picChg chg="del">
          <ac:chgData name="Sandeep Prakash" userId="5b362298-5542-405f-bec6-c788e8033232" providerId="ADAL" clId="{F817BABB-CBA7-448D-9D58-A32A2DB79D75}" dt="2020-10-04T17:01:34.528" v="666" actId="478"/>
          <ac:picMkLst>
            <pc:docMk/>
            <pc:sldMk cId="1382535119" sldId="262"/>
            <ac:picMk id="17" creationId="{6DBFC5FD-16BA-4355-A19E-7DE501ACAF82}"/>
          </ac:picMkLst>
        </pc:picChg>
      </pc:sldChg>
      <pc:sldChg chg="add del">
        <pc:chgData name="Sandeep Prakash" userId="5b362298-5542-405f-bec6-c788e8033232" providerId="ADAL" clId="{F817BABB-CBA7-448D-9D58-A32A2DB79D75}" dt="2020-10-04T17:00:44.132" v="661" actId="2696"/>
        <pc:sldMkLst>
          <pc:docMk/>
          <pc:sldMk cId="3811538064" sldId="262"/>
        </pc:sldMkLst>
      </pc:sldChg>
      <pc:sldChg chg="addSp delSp modSp add del">
        <pc:chgData name="Sandeep Prakash" userId="5b362298-5542-405f-bec6-c788e8033232" providerId="ADAL" clId="{F817BABB-CBA7-448D-9D58-A32A2DB79D75}" dt="2020-10-05T07:47:59.193" v="2136" actId="2696"/>
        <pc:sldMkLst>
          <pc:docMk/>
          <pc:sldMk cId="3230460128" sldId="263"/>
        </pc:sldMkLst>
        <pc:spChg chg="mod">
          <ac:chgData name="Sandeep Prakash" userId="5b362298-5542-405f-bec6-c788e8033232" providerId="ADAL" clId="{F817BABB-CBA7-448D-9D58-A32A2DB79D75}" dt="2020-10-05T07:46:52.756" v="2112"/>
          <ac:spMkLst>
            <pc:docMk/>
            <pc:sldMk cId="3230460128" sldId="263"/>
            <ac:spMk id="3" creationId="{88324036-1C9F-4EAF-9E35-CEB6E9B24809}"/>
          </ac:spMkLst>
        </pc:spChg>
        <pc:graphicFrameChg chg="add del mod">
          <ac:chgData name="Sandeep Prakash" userId="5b362298-5542-405f-bec6-c788e8033232" providerId="ADAL" clId="{F817BABB-CBA7-448D-9D58-A32A2DB79D75}" dt="2020-10-04T17:07:42.521" v="981"/>
          <ac:graphicFrameMkLst>
            <pc:docMk/>
            <pc:sldMk cId="3230460128" sldId="263"/>
            <ac:graphicFrameMk id="4" creationId="{738992A0-091E-4023-8C33-FCB30A88217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07:52.110" v="989"/>
          <ac:graphicFrameMkLst>
            <pc:docMk/>
            <pc:sldMk cId="3230460128" sldId="263"/>
            <ac:graphicFrameMk id="7" creationId="{DFB49990-52A9-4708-A07E-472D7DD17254}"/>
          </ac:graphicFrameMkLst>
        </pc:graphicFrameChg>
        <pc:picChg chg="add del mod">
          <ac:chgData name="Sandeep Prakash" userId="5b362298-5542-405f-bec6-c788e8033232" providerId="ADAL" clId="{F817BABB-CBA7-448D-9D58-A32A2DB79D75}" dt="2020-10-05T07:46:09.795" v="2104"/>
          <ac:picMkLst>
            <pc:docMk/>
            <pc:sldMk cId="3230460128" sldId="263"/>
            <ac:picMk id="6" creationId="{1D8A8802-2188-459C-AF70-776513B955F9}"/>
          </ac:picMkLst>
        </pc:picChg>
        <pc:picChg chg="add del mod">
          <ac:chgData name="Sandeep Prakash" userId="5b362298-5542-405f-bec6-c788e8033232" providerId="ADAL" clId="{F817BABB-CBA7-448D-9D58-A32A2DB79D75}" dt="2020-10-05T07:46:09.795" v="2104"/>
          <ac:picMkLst>
            <pc:docMk/>
            <pc:sldMk cId="3230460128" sldId="263"/>
            <ac:picMk id="9" creationId="{392F2D08-98CB-42DE-8C65-8C17E944C389}"/>
          </ac:picMkLst>
        </pc:picChg>
      </pc:sldChg>
      <pc:sldChg chg="add del">
        <pc:chgData name="Sandeep Prakash" userId="5b362298-5542-405f-bec6-c788e8033232" providerId="ADAL" clId="{F817BABB-CBA7-448D-9D58-A32A2DB79D75}" dt="2020-10-05T18:07:10.012" v="2814" actId="2696"/>
        <pc:sldMkLst>
          <pc:docMk/>
          <pc:sldMk cId="1448095239" sldId="264"/>
        </pc:sldMkLst>
      </pc:sldChg>
      <pc:sldChg chg="addSp delSp modSp add ord">
        <pc:chgData name="Sandeep Prakash" userId="5b362298-5542-405f-bec6-c788e8033232" providerId="ADAL" clId="{F817BABB-CBA7-448D-9D58-A32A2DB79D75}" dt="2020-10-05T18:06:15.863" v="2813" actId="20577"/>
        <pc:sldMkLst>
          <pc:docMk/>
          <pc:sldMk cId="1495227828" sldId="265"/>
        </pc:sldMkLst>
        <pc:spChg chg="mod">
          <ac:chgData name="Sandeep Prakash" userId="5b362298-5542-405f-bec6-c788e8033232" providerId="ADAL" clId="{F817BABB-CBA7-448D-9D58-A32A2DB79D75}" dt="2020-10-04T17:26:03.064" v="1465" actId="20577"/>
          <ac:spMkLst>
            <pc:docMk/>
            <pc:sldMk cId="1495227828" sldId="265"/>
            <ac:spMk id="2" creationId="{E463AAA3-DCD3-4E49-AB09-32EEA338AAD8}"/>
          </ac:spMkLst>
        </pc:spChg>
        <pc:spChg chg="mod">
          <ac:chgData name="Sandeep Prakash" userId="5b362298-5542-405f-bec6-c788e8033232" providerId="ADAL" clId="{F817BABB-CBA7-448D-9D58-A32A2DB79D75}" dt="2020-10-05T18:06:15.863" v="2813" actId="20577"/>
          <ac:spMkLst>
            <pc:docMk/>
            <pc:sldMk cId="1495227828" sldId="265"/>
            <ac:spMk id="3" creationId="{20386834-30B1-4587-866C-02E087EA946D}"/>
          </ac:spMkLst>
        </pc:spChg>
        <pc:graphicFrameChg chg="add del mod">
          <ac:chgData name="Sandeep Prakash" userId="5b362298-5542-405f-bec6-c788e8033232" providerId="ADAL" clId="{F817BABB-CBA7-448D-9D58-A32A2DB79D75}" dt="2020-10-04T17:15:04.892" v="1173"/>
          <ac:graphicFrameMkLst>
            <pc:docMk/>
            <pc:sldMk cId="1495227828" sldId="265"/>
            <ac:graphicFrameMk id="4" creationId="{30F16860-DFCD-46DD-BC7C-A2DCF5E74098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17:51.504" v="1216"/>
          <ac:graphicFrameMkLst>
            <pc:docMk/>
            <pc:sldMk cId="1495227828" sldId="265"/>
            <ac:graphicFrameMk id="11" creationId="{30890D00-625B-4596-8C72-7685AD89886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20:39.357" v="1327"/>
          <ac:graphicFrameMkLst>
            <pc:docMk/>
            <pc:sldMk cId="1495227828" sldId="265"/>
            <ac:graphicFrameMk id="18" creationId="{AEF30317-2998-4D9C-B0FC-8C03E5CB4CF0}"/>
          </ac:graphicFrameMkLst>
        </pc:graphicFrame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6" creationId="{26F7ACE3-4E17-4350-BBFE-BCE00C8067C1}"/>
          </ac:picMkLst>
        </pc:picChg>
        <pc:picChg chg="add del mod">
          <ac:chgData name="Sandeep Prakash" userId="5b362298-5542-405f-bec6-c788e8033232" providerId="ADAL" clId="{F817BABB-CBA7-448D-9D58-A32A2DB79D75}" dt="2020-10-04T17:16:58.023" v="1210" actId="478"/>
          <ac:picMkLst>
            <pc:docMk/>
            <pc:sldMk cId="1495227828" sldId="265"/>
            <ac:picMk id="8" creationId="{8A905083-80DF-4CE4-B19E-339FA78B5ABC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10" creationId="{C8C359A2-07DE-4FD7-8CE6-ACB9B07F4425}"/>
          </ac:picMkLst>
        </pc:picChg>
        <pc:picChg chg="add mo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13" creationId="{6B359529-DFDD-4D56-8A9C-DB6108F52256}"/>
          </ac:picMkLst>
        </pc:picChg>
        <pc:picChg chg="add del mod">
          <ac:chgData name="Sandeep Prakash" userId="5b362298-5542-405f-bec6-c788e8033232" providerId="ADAL" clId="{F817BABB-CBA7-448D-9D58-A32A2DB79D75}" dt="2020-10-04T17:17:55.392" v="1225" actId="478"/>
          <ac:picMkLst>
            <pc:docMk/>
            <pc:sldMk cId="1495227828" sldId="265"/>
            <ac:picMk id="15" creationId="{0E5E117B-3A7A-4C59-8464-73012CF72726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17" creationId="{D3754BFD-CFE0-4027-BD44-919D1F172498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20" creationId="{0EAB7FDD-EB0A-4B02-9A9C-990B55C9E32B}"/>
          </ac:picMkLst>
        </pc:picChg>
        <pc:picChg chg="add mod ord">
          <ac:chgData name="Sandeep Prakash" userId="5b362298-5542-405f-bec6-c788e8033232" providerId="ADAL" clId="{F817BABB-CBA7-448D-9D58-A32A2DB79D75}" dt="2020-10-05T07:48:30.496" v="2137" actId="1076"/>
          <ac:picMkLst>
            <pc:docMk/>
            <pc:sldMk cId="1495227828" sldId="265"/>
            <ac:picMk id="22" creationId="{97623D3E-E250-4802-81A5-F6F981C22AEF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3" creationId="{5E8FC4BA-79CF-4A8B-A3FD-D1237EB18247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4" creationId="{D662F80D-5BA4-4280-8A17-AEACBC8A9205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5" creationId="{BAC2C0EF-C2FA-41F5-BCAE-EB25CEE3C63C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6" creationId="{59A8B144-4270-49A3-9789-16B39B7C7598}"/>
          </ac:picMkLst>
        </pc:picChg>
        <pc:picChg chg="add mod">
          <ac:chgData name="Sandeep Prakash" userId="5b362298-5542-405f-bec6-c788e8033232" providerId="ADAL" clId="{F817BABB-CBA7-448D-9D58-A32A2DB79D75}" dt="2020-10-04T17:23:12.283" v="1446" actId="571"/>
          <ac:picMkLst>
            <pc:docMk/>
            <pc:sldMk cId="1495227828" sldId="265"/>
            <ac:picMk id="27" creationId="{8CE25ECD-AC14-45B0-B1A8-458DD8C8925F}"/>
          </ac:picMkLst>
        </pc:picChg>
      </pc:sldChg>
      <pc:sldChg chg="addSp delSp modSp add">
        <pc:chgData name="Sandeep Prakash" userId="5b362298-5542-405f-bec6-c788e8033232" providerId="ADAL" clId="{F817BABB-CBA7-448D-9D58-A32A2DB79D75}" dt="2020-10-04T17:44:51.812" v="2006" actId="14100"/>
        <pc:sldMkLst>
          <pc:docMk/>
          <pc:sldMk cId="708293870" sldId="266"/>
        </pc:sldMkLst>
        <pc:spChg chg="mod">
          <ac:chgData name="Sandeep Prakash" userId="5b362298-5542-405f-bec6-c788e8033232" providerId="ADAL" clId="{F817BABB-CBA7-448D-9D58-A32A2DB79D75}" dt="2020-10-04T17:40:00.257" v="1905" actId="404"/>
          <ac:spMkLst>
            <pc:docMk/>
            <pc:sldMk cId="708293870" sldId="266"/>
            <ac:spMk id="2" creationId="{6A140341-4EBA-4437-BB2E-1601EE5FFE11}"/>
          </ac:spMkLst>
        </pc:spChg>
        <pc:spChg chg="mod">
          <ac:chgData name="Sandeep Prakash" userId="5b362298-5542-405f-bec6-c788e8033232" providerId="ADAL" clId="{F817BABB-CBA7-448D-9D58-A32A2DB79D75}" dt="2020-10-04T17:43:30.070" v="1990" actId="20577"/>
          <ac:spMkLst>
            <pc:docMk/>
            <pc:sldMk cId="708293870" sldId="266"/>
            <ac:spMk id="3" creationId="{62B2A638-69F4-4D6A-A0C7-648774BE32ED}"/>
          </ac:spMkLst>
        </pc:spChg>
        <pc:spChg chg="add mod">
          <ac:chgData name="Sandeep Prakash" userId="5b362298-5542-405f-bec6-c788e8033232" providerId="ADAL" clId="{F817BABB-CBA7-448D-9D58-A32A2DB79D75}" dt="2020-10-04T17:42:02.760" v="1932" actId="14100"/>
          <ac:spMkLst>
            <pc:docMk/>
            <pc:sldMk cId="708293870" sldId="266"/>
            <ac:spMk id="13" creationId="{842F6FB9-2507-4306-9CAA-34F403A53374}"/>
          </ac:spMkLst>
        </pc:spChg>
        <pc:spChg chg="add mod">
          <ac:chgData name="Sandeep Prakash" userId="5b362298-5542-405f-bec6-c788e8033232" providerId="ADAL" clId="{F817BABB-CBA7-448D-9D58-A32A2DB79D75}" dt="2020-10-04T17:41:48.400" v="1930" actId="1076"/>
          <ac:spMkLst>
            <pc:docMk/>
            <pc:sldMk cId="708293870" sldId="266"/>
            <ac:spMk id="14" creationId="{54F78281-5BD3-4A37-9971-DA99FDF4B7B8}"/>
          </ac:spMkLst>
        </pc:spChg>
        <pc:graphicFrameChg chg="add del mod">
          <ac:chgData name="Sandeep Prakash" userId="5b362298-5542-405f-bec6-c788e8033232" providerId="ADAL" clId="{F817BABB-CBA7-448D-9D58-A32A2DB79D75}" dt="2020-10-04T17:39:37.133" v="1873"/>
          <ac:graphicFrameMkLst>
            <pc:docMk/>
            <pc:sldMk cId="708293870" sldId="266"/>
            <ac:graphicFrameMk id="4" creationId="{C5E3A6A6-27F1-4424-AD7B-934C8546AB5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40:24.796" v="1910"/>
          <ac:graphicFrameMkLst>
            <pc:docMk/>
            <pc:sldMk cId="708293870" sldId="266"/>
            <ac:graphicFrameMk id="7" creationId="{3235D195-003A-4207-AE57-CA1E5CD76E38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40:49.044" v="1918"/>
          <ac:graphicFrameMkLst>
            <pc:docMk/>
            <pc:sldMk cId="708293870" sldId="266"/>
            <ac:graphicFrameMk id="10" creationId="{FE5B9D15-58E5-4BDA-9BAB-047D78225D19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4T17:44:37.154" v="1999"/>
          <ac:graphicFrameMkLst>
            <pc:docMk/>
            <pc:sldMk cId="708293870" sldId="266"/>
            <ac:graphicFrameMk id="15" creationId="{3C17CA37-05C6-4A45-8EE1-288C9E149723}"/>
          </ac:graphicFrameMkLst>
        </pc:graphicFrameChg>
        <pc:picChg chg="add mod">
          <ac:chgData name="Sandeep Prakash" userId="5b362298-5542-405f-bec6-c788e8033232" providerId="ADAL" clId="{F817BABB-CBA7-448D-9D58-A32A2DB79D75}" dt="2020-10-04T17:40:10.166" v="1907" actId="14100"/>
          <ac:picMkLst>
            <pc:docMk/>
            <pc:sldMk cId="708293870" sldId="266"/>
            <ac:picMk id="6" creationId="{5D63DEC8-BF34-4027-99FF-4FD0DCB58EA7}"/>
          </ac:picMkLst>
        </pc:picChg>
        <pc:picChg chg="add mod">
          <ac:chgData name="Sandeep Prakash" userId="5b362298-5542-405f-bec6-c788e8033232" providerId="ADAL" clId="{F817BABB-CBA7-448D-9D58-A32A2DB79D75}" dt="2020-10-04T17:40:38.070" v="1915" actId="1076"/>
          <ac:picMkLst>
            <pc:docMk/>
            <pc:sldMk cId="708293870" sldId="266"/>
            <ac:picMk id="9" creationId="{DBE46D45-04FF-44D2-BD0A-5C3CC12272EA}"/>
          </ac:picMkLst>
        </pc:picChg>
        <pc:picChg chg="add mod">
          <ac:chgData name="Sandeep Prakash" userId="5b362298-5542-405f-bec6-c788e8033232" providerId="ADAL" clId="{F817BABB-CBA7-448D-9D58-A32A2DB79D75}" dt="2020-10-04T17:41:00.222" v="1924" actId="14100"/>
          <ac:picMkLst>
            <pc:docMk/>
            <pc:sldMk cId="708293870" sldId="266"/>
            <ac:picMk id="12" creationId="{DFC3A5FD-B161-4EB4-A76D-CF2CA671A140}"/>
          </ac:picMkLst>
        </pc:picChg>
        <pc:picChg chg="add mod">
          <ac:chgData name="Sandeep Prakash" userId="5b362298-5542-405f-bec6-c788e8033232" providerId="ADAL" clId="{F817BABB-CBA7-448D-9D58-A32A2DB79D75}" dt="2020-10-04T17:44:51.812" v="2006" actId="14100"/>
          <ac:picMkLst>
            <pc:docMk/>
            <pc:sldMk cId="708293870" sldId="266"/>
            <ac:picMk id="17" creationId="{A0E804CB-9B87-4A61-8E05-5AF6D03A4C86}"/>
          </ac:picMkLst>
        </pc:picChg>
      </pc:sldChg>
      <pc:sldChg chg="addSp delSp modSp add ord modAnim">
        <pc:chgData name="Sandeep Prakash" userId="5b362298-5542-405f-bec6-c788e8033232" providerId="ADAL" clId="{F817BABB-CBA7-448D-9D58-A32A2DB79D75}" dt="2020-10-06T09:59:42.682" v="3580"/>
        <pc:sldMkLst>
          <pc:docMk/>
          <pc:sldMk cId="1488666776" sldId="267"/>
        </pc:sldMkLst>
        <pc:spChg chg="mod">
          <ac:chgData name="Sandeep Prakash" userId="5b362298-5542-405f-bec6-c788e8033232" providerId="ADAL" clId="{F817BABB-CBA7-448D-9D58-A32A2DB79D75}" dt="2020-10-04T17:31:50.130" v="1488" actId="5793"/>
          <ac:spMkLst>
            <pc:docMk/>
            <pc:sldMk cId="1488666776" sldId="267"/>
            <ac:spMk id="2" creationId="{6CE16580-EE5F-46F8-AC18-DAFE76F80903}"/>
          </ac:spMkLst>
        </pc:spChg>
        <pc:spChg chg="add del mod">
          <ac:chgData name="Sandeep Prakash" userId="5b362298-5542-405f-bec6-c788e8033232" providerId="ADAL" clId="{F817BABB-CBA7-448D-9D58-A32A2DB79D75}" dt="2020-10-06T09:00:08.655" v="2856"/>
          <ac:spMkLst>
            <pc:docMk/>
            <pc:sldMk cId="1488666776" sldId="267"/>
            <ac:spMk id="3" creationId="{4A469A81-B27A-4E66-AB59-1BD5597723B9}"/>
          </ac:spMkLst>
        </pc:spChg>
        <pc:spChg chg="add mod">
          <ac:chgData name="Sandeep Prakash" userId="5b362298-5542-405f-bec6-c788e8033232" providerId="ADAL" clId="{F817BABB-CBA7-448D-9D58-A32A2DB79D75}" dt="2020-10-06T09:08:32.043" v="3039" actId="20577"/>
          <ac:spMkLst>
            <pc:docMk/>
            <pc:sldMk cId="1488666776" sldId="267"/>
            <ac:spMk id="20" creationId="{AA685A44-8CAF-4C25-A913-F6630CC5AFC7}"/>
          </ac:spMkLst>
        </pc:spChg>
        <pc:grpChg chg="add mod">
          <ac:chgData name="Sandeep Prakash" userId="5b362298-5542-405f-bec6-c788e8033232" providerId="ADAL" clId="{F817BABB-CBA7-448D-9D58-A32A2DB79D75}" dt="2020-10-06T09:59:32.729" v="3577" actId="164"/>
          <ac:grpSpMkLst>
            <pc:docMk/>
            <pc:sldMk cId="1488666776" sldId="267"/>
            <ac:grpSpMk id="40" creationId="{E56C4349-1E23-443B-BC36-44A5B4F0DD04}"/>
          </ac:grpSpMkLst>
        </pc:grpChg>
        <pc:grpChg chg="add mod">
          <ac:chgData name="Sandeep Prakash" userId="5b362298-5542-405f-bec6-c788e8033232" providerId="ADAL" clId="{F817BABB-CBA7-448D-9D58-A32A2DB79D75}" dt="2020-10-06T09:59:41.708" v="3579" actId="164"/>
          <ac:grpSpMkLst>
            <pc:docMk/>
            <pc:sldMk cId="1488666776" sldId="267"/>
            <ac:grpSpMk id="41" creationId="{6FE1FF62-984A-4E81-AF23-6849F18AE282}"/>
          </ac:grpSpMkLst>
        </pc:grpChg>
        <pc:graphicFrameChg chg="add del mod">
          <ac:chgData name="Sandeep Prakash" userId="5b362298-5542-405f-bec6-c788e8033232" providerId="ADAL" clId="{F817BABB-CBA7-448D-9D58-A32A2DB79D75}" dt="2020-10-06T08:51:01.736" v="2820" actId="478"/>
          <ac:graphicFrameMkLst>
            <pc:docMk/>
            <pc:sldMk cId="1488666776" sldId="267"/>
            <ac:graphicFrameMk id="4" creationId="{61D1817E-F220-4C4E-9C3A-D8F20710A17F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8:51:33.866" v="2825" actId="478"/>
          <ac:graphicFrameMkLst>
            <pc:docMk/>
            <pc:sldMk cId="1488666776" sldId="267"/>
            <ac:graphicFrameMk id="5" creationId="{7FA78238-D5D3-406A-A35E-F8EDAB5BD0D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10:22.124" v="3061" actId="478"/>
          <ac:graphicFrameMkLst>
            <pc:docMk/>
            <pc:sldMk cId="1488666776" sldId="267"/>
            <ac:graphicFrameMk id="6" creationId="{2A3ACB7E-2D13-46AF-A7CD-CA83622C6577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1.048" v="2835" actId="478"/>
          <ac:graphicFrameMkLst>
            <pc:docMk/>
            <pc:sldMk cId="1488666776" sldId="267"/>
            <ac:graphicFrameMk id="8" creationId="{33408263-F1AA-48A1-8F75-8449EE6A9ACA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7.863" v="2841" actId="478"/>
          <ac:graphicFrameMkLst>
            <pc:docMk/>
            <pc:sldMk cId="1488666776" sldId="267"/>
            <ac:graphicFrameMk id="9" creationId="{86FABD9A-35AF-4233-A1BA-00F09EED9DB2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8:54:14.399" v="2837" actId="478"/>
          <ac:graphicFrameMkLst>
            <pc:docMk/>
            <pc:sldMk cId="1488666776" sldId="267"/>
            <ac:graphicFrameMk id="10" creationId="{59E21926-FCAD-473F-A195-7949670C7C57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9.027" v="2842" actId="478"/>
          <ac:graphicFrameMkLst>
            <pc:docMk/>
            <pc:sldMk cId="1488666776" sldId="267"/>
            <ac:graphicFrameMk id="11" creationId="{0779EEBA-BA0B-4647-B399-F6A40D60798B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7.228" v="2840" actId="478"/>
          <ac:graphicFrameMkLst>
            <pc:docMk/>
            <pc:sldMk cId="1488666776" sldId="267"/>
            <ac:graphicFrameMk id="12" creationId="{DEE3BBB5-3EEB-45DC-B61C-5161BDEAF7F0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6.636" v="2839" actId="478"/>
          <ac:graphicFrameMkLst>
            <pc:docMk/>
            <pc:sldMk cId="1488666776" sldId="267"/>
            <ac:graphicFrameMk id="13" creationId="{8396EADA-893A-4D84-A4E1-C90EADD993AC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6.024" v="2838" actId="478"/>
          <ac:graphicFrameMkLst>
            <pc:docMk/>
            <pc:sldMk cId="1488666776" sldId="267"/>
            <ac:graphicFrameMk id="14" creationId="{0832F2FF-70A4-423B-8D79-C53953E5D204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8:54:13.388" v="2836" actId="478"/>
          <ac:graphicFrameMkLst>
            <pc:docMk/>
            <pc:sldMk cId="1488666776" sldId="267"/>
            <ac:graphicFrameMk id="15" creationId="{6EC25421-C526-4965-B27B-7408FE8BEE21}"/>
          </ac:graphicFrameMkLst>
        </pc:graphicFrameChg>
        <pc:graphicFrameChg chg="add del mod ord modGraphic">
          <ac:chgData name="Sandeep Prakash" userId="5b362298-5542-405f-bec6-c788e8033232" providerId="ADAL" clId="{F817BABB-CBA7-448D-9D58-A32A2DB79D75}" dt="2020-10-06T08:55:51.885" v="2845" actId="3680"/>
          <ac:graphicFrameMkLst>
            <pc:docMk/>
            <pc:sldMk cId="1488666776" sldId="267"/>
            <ac:graphicFrameMk id="16" creationId="{ECA50A16-5D6C-4FED-BCC3-B2B2AE968D44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8:59:46.828" v="2855" actId="478"/>
          <ac:graphicFrameMkLst>
            <pc:docMk/>
            <pc:sldMk cId="1488666776" sldId="267"/>
            <ac:graphicFrameMk id="18" creationId="{D7C7ABF7-7927-4C15-BCC3-55A903AC0C0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8:10.142" v="3037" actId="1076"/>
          <ac:graphicFrameMkLst>
            <pc:docMk/>
            <pc:sldMk cId="1488666776" sldId="267"/>
            <ac:graphicFrameMk id="22" creationId="{3F900E3F-4169-407D-BE1D-4A67EBB77893}"/>
          </ac:graphicFrameMkLst>
        </pc:graphicFrameChg>
        <pc:graphicFrameChg chg="add del mod modGraphic">
          <ac:chgData name="Sandeep Prakash" userId="5b362298-5542-405f-bec6-c788e8033232" providerId="ADAL" clId="{F817BABB-CBA7-448D-9D58-A32A2DB79D75}" dt="2020-10-06T09:03:46.255" v="2960" actId="478"/>
          <ac:graphicFrameMkLst>
            <pc:docMk/>
            <pc:sldMk cId="1488666776" sldId="267"/>
            <ac:graphicFrameMk id="23" creationId="{ADA1BA07-B774-453A-83FA-BBFE14B74C8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02:56.769" v="2947"/>
          <ac:graphicFrameMkLst>
            <pc:docMk/>
            <pc:sldMk cId="1488666776" sldId="267"/>
            <ac:graphicFrameMk id="25" creationId="{53427901-90CA-4369-85A1-43AC3B7CE591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4:16.035" v="2967" actId="14100"/>
          <ac:graphicFrameMkLst>
            <pc:docMk/>
            <pc:sldMk cId="1488666776" sldId="267"/>
            <ac:graphicFrameMk id="26" creationId="{4B6C6C6E-44F5-4ADA-A6F6-B8BF50B5AB4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4:39.283" v="2968" actId="14100"/>
          <ac:graphicFrameMkLst>
            <pc:docMk/>
            <pc:sldMk cId="1488666776" sldId="267"/>
            <ac:graphicFrameMk id="27" creationId="{A7BAA4FB-E6D9-486F-AAEE-4AC5CDFB4DE2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03:56.371" v="2963" actId="478"/>
          <ac:graphicFrameMkLst>
            <pc:docMk/>
            <pc:sldMk cId="1488666776" sldId="267"/>
            <ac:graphicFrameMk id="28" creationId="{D12CD0CC-1616-445A-805D-5A79C0A3F670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04:43.348" v="2969" actId="1076"/>
          <ac:graphicFrameMkLst>
            <pc:docMk/>
            <pc:sldMk cId="1488666776" sldId="267"/>
            <ac:graphicFrameMk id="29" creationId="{C9F3E029-687F-49FF-9645-4F10AF46D4B4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0" creationId="{DE06F609-8E6D-46C2-B429-782A438B693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1" creationId="{245E0EEF-36EF-4AED-81B5-EE73103BB8A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2" creationId="{6F07B064-369B-4C65-BD42-F9715DCB135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32.729" v="3577" actId="164"/>
          <ac:graphicFrameMkLst>
            <pc:docMk/>
            <pc:sldMk cId="1488666776" sldId="267"/>
            <ac:graphicFrameMk id="33" creationId="{21790D0D-04FC-4D52-877C-DA2C3508132C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4" creationId="{0167153A-137D-43D9-A2C6-36B6306BE59D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5" creationId="{4865D3A8-9F25-4412-AC67-743E878D13E5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6" creationId="{5329E5B4-347E-4ECA-9EFB-5FAA8E5E447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7" creationId="{F5ED37FE-4BEC-4E6A-B49F-F63399CBCAAE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8" creationId="{4B714CAE-36F9-4D67-9073-D4DA075C630A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9:41.708" v="3579" actId="164"/>
          <ac:graphicFrameMkLst>
            <pc:docMk/>
            <pc:sldMk cId="1488666776" sldId="267"/>
            <ac:graphicFrameMk id="39" creationId="{F3A907D1-A64F-4B26-881C-64D603845222}"/>
          </ac:graphicFrameMkLst>
        </pc:graphicFrameChg>
        <pc:picChg chg="add del">
          <ac:chgData name="Sandeep Prakash" userId="5b362298-5542-405f-bec6-c788e8033232" providerId="ADAL" clId="{F817BABB-CBA7-448D-9D58-A32A2DB79D75}" dt="2020-10-06T08:53:29.463" v="2830" actId="478"/>
          <ac:picMkLst>
            <pc:docMk/>
            <pc:sldMk cId="1488666776" sldId="267"/>
            <ac:picMk id="7" creationId="{121F70FE-820F-40A3-9282-BCC68C8CF77B}"/>
          </ac:picMkLst>
        </pc:picChg>
        <pc:picChg chg="add del mod">
          <ac:chgData name="Sandeep Prakash" userId="5b362298-5542-405f-bec6-c788e8033232" providerId="ADAL" clId="{F817BABB-CBA7-448D-9D58-A32A2DB79D75}" dt="2020-10-06T09:00:49.599" v="2859"/>
          <ac:picMkLst>
            <pc:docMk/>
            <pc:sldMk cId="1488666776" sldId="267"/>
            <ac:picMk id="19" creationId="{E10282AC-69AF-4C97-9F9D-E11BD7757261}"/>
          </ac:picMkLst>
        </pc:picChg>
        <pc:picChg chg="add del mod">
          <ac:chgData name="Sandeep Prakash" userId="5b362298-5542-405f-bec6-c788e8033232" providerId="ADAL" clId="{F817BABB-CBA7-448D-9D58-A32A2DB79D75}" dt="2020-10-06T09:01:41.321" v="2906" actId="478"/>
          <ac:picMkLst>
            <pc:docMk/>
            <pc:sldMk cId="1488666776" sldId="267"/>
            <ac:picMk id="21" creationId="{867892B3-2BB3-4E5D-823D-CDBBD11DE85A}"/>
          </ac:picMkLst>
        </pc:picChg>
      </pc:sldChg>
      <pc:sldChg chg="addSp delSp modSp add ord modAnim">
        <pc:chgData name="Sandeep Prakash" userId="5b362298-5542-405f-bec6-c788e8033232" providerId="ADAL" clId="{F817BABB-CBA7-448D-9D58-A32A2DB79D75}" dt="2020-10-15T18:21:57.715" v="5783" actId="20577"/>
        <pc:sldMkLst>
          <pc:docMk/>
          <pc:sldMk cId="1580018039" sldId="268"/>
        </pc:sldMkLst>
        <pc:spChg chg="mod">
          <ac:chgData name="Sandeep Prakash" userId="5b362298-5542-405f-bec6-c788e8033232" providerId="ADAL" clId="{F817BABB-CBA7-448D-9D58-A32A2DB79D75}" dt="2020-10-15T18:21:57.715" v="5783" actId="20577"/>
          <ac:spMkLst>
            <pc:docMk/>
            <pc:sldMk cId="1580018039" sldId="268"/>
            <ac:spMk id="2" creationId="{E4981C94-EAF5-4106-B94C-7788311A1C6A}"/>
          </ac:spMkLst>
        </pc:spChg>
        <pc:spChg chg="mod">
          <ac:chgData name="Sandeep Prakash" userId="5b362298-5542-405f-bec6-c788e8033232" providerId="ADAL" clId="{F817BABB-CBA7-448D-9D58-A32A2DB79D75}" dt="2020-10-15T18:21:28.212" v="5782" actId="20577"/>
          <ac:spMkLst>
            <pc:docMk/>
            <pc:sldMk cId="1580018039" sldId="268"/>
            <ac:spMk id="3" creationId="{7F3EF874-A5B8-4120-B8C4-0EB0A0D556B5}"/>
          </ac:spMkLst>
        </pc:spChg>
        <pc:spChg chg="add del mod">
          <ac:chgData name="Sandeep Prakash" userId="5b362298-5542-405f-bec6-c788e8033232" providerId="ADAL" clId="{F817BABB-CBA7-448D-9D58-A32A2DB79D75}" dt="2020-10-15T18:05:35.148" v="5547" actId="478"/>
          <ac:spMkLst>
            <pc:docMk/>
            <pc:sldMk cId="1580018039" sldId="268"/>
            <ac:spMk id="4" creationId="{6297FCE1-021F-41DD-B8A7-4A5DD0862939}"/>
          </ac:spMkLst>
        </pc:spChg>
        <pc:spChg chg="add del mod">
          <ac:chgData name="Sandeep Prakash" userId="5b362298-5542-405f-bec6-c788e8033232" providerId="ADAL" clId="{F817BABB-CBA7-448D-9D58-A32A2DB79D75}" dt="2020-10-06T09:24:56.866" v="3222" actId="478"/>
          <ac:spMkLst>
            <pc:docMk/>
            <pc:sldMk cId="1580018039" sldId="268"/>
            <ac:spMk id="4" creationId="{9B033AD0-4889-40DF-8D87-D1CE3C0949EF}"/>
          </ac:spMkLst>
        </pc:spChg>
        <pc:spChg chg="add del mod">
          <ac:chgData name="Sandeep Prakash" userId="5b362298-5542-405f-bec6-c788e8033232" providerId="ADAL" clId="{F817BABB-CBA7-448D-9D58-A32A2DB79D75}" dt="2020-10-15T18:05:00.087" v="5544" actId="478"/>
          <ac:spMkLst>
            <pc:docMk/>
            <pc:sldMk cId="1580018039" sldId="268"/>
            <ac:spMk id="5" creationId="{5452CE7B-2113-4387-8589-3F5BFAB89038}"/>
          </ac:spMkLst>
        </pc:spChg>
        <pc:spChg chg="add del mod">
          <ac:chgData name="Sandeep Prakash" userId="5b362298-5542-405f-bec6-c788e8033232" providerId="ADAL" clId="{F817BABB-CBA7-448D-9D58-A32A2DB79D75}" dt="2020-10-15T18:05:33.028" v="5546" actId="478"/>
          <ac:spMkLst>
            <pc:docMk/>
            <pc:sldMk cId="1580018039" sldId="268"/>
            <ac:spMk id="6" creationId="{455612A0-4A99-42E0-83A8-B8A63C7D1D0F}"/>
          </ac:spMkLst>
        </pc:spChg>
        <pc:spChg chg="add mod">
          <ac:chgData name="Sandeep Prakash" userId="5b362298-5542-405f-bec6-c788e8033232" providerId="ADAL" clId="{F817BABB-CBA7-448D-9D58-A32A2DB79D75}" dt="2020-10-15T18:06:18.316" v="5550" actId="207"/>
          <ac:spMkLst>
            <pc:docMk/>
            <pc:sldMk cId="1580018039" sldId="268"/>
            <ac:spMk id="7" creationId="{4DBB8479-DD89-42F2-BA8E-13ACCD3237E0}"/>
          </ac:spMkLst>
        </pc:spChg>
        <pc:spChg chg="add del mod">
          <ac:chgData name="Sandeep Prakash" userId="5b362298-5542-405f-bec6-c788e8033232" providerId="ADAL" clId="{F817BABB-CBA7-448D-9D58-A32A2DB79D75}" dt="2020-10-06T09:31:34.773" v="3263"/>
          <ac:spMkLst>
            <pc:docMk/>
            <pc:sldMk cId="1580018039" sldId="268"/>
            <ac:spMk id="10" creationId="{ED962B79-058D-4E5E-9AFA-20989C989F88}"/>
          </ac:spMkLst>
        </pc:spChg>
        <pc:spChg chg="add del mod">
          <ac:chgData name="Sandeep Prakash" userId="5b362298-5542-405f-bec6-c788e8033232" providerId="ADAL" clId="{F817BABB-CBA7-448D-9D58-A32A2DB79D75}" dt="2020-10-06T09:32:42.442" v="3272"/>
          <ac:spMkLst>
            <pc:docMk/>
            <pc:sldMk cId="1580018039" sldId="268"/>
            <ac:spMk id="13" creationId="{D0134729-3808-4AD9-B518-B29B599EB164}"/>
          </ac:spMkLst>
        </pc:spChg>
        <pc:spChg chg="add del mod">
          <ac:chgData name="Sandeep Prakash" userId="5b362298-5542-405f-bec6-c788e8033232" providerId="ADAL" clId="{F817BABB-CBA7-448D-9D58-A32A2DB79D75}" dt="2020-10-06T15:04:46.137" v="4310" actId="478"/>
          <ac:spMkLst>
            <pc:docMk/>
            <pc:sldMk cId="1580018039" sldId="268"/>
            <ac:spMk id="19" creationId="{BCE6D776-78EF-4C69-AA89-04FEEBD73AC1}"/>
          </ac:spMkLst>
        </pc:spChg>
        <pc:spChg chg="add del mod">
          <ac:chgData name="Sandeep Prakash" userId="5b362298-5542-405f-bec6-c788e8033232" providerId="ADAL" clId="{F817BABB-CBA7-448D-9D58-A32A2DB79D75}" dt="2020-10-06T15:04:45.356" v="4309" actId="478"/>
          <ac:spMkLst>
            <pc:docMk/>
            <pc:sldMk cId="1580018039" sldId="268"/>
            <ac:spMk id="20" creationId="{019D380E-5AD1-4586-8333-15E2D14FA9CD}"/>
          </ac:spMkLst>
        </pc:spChg>
        <pc:spChg chg="add mod">
          <ac:chgData name="Sandeep Prakash" userId="5b362298-5542-405f-bec6-c788e8033232" providerId="ADAL" clId="{F817BABB-CBA7-448D-9D58-A32A2DB79D75}" dt="2020-10-06T15:05:08.276" v="4316" actId="11529"/>
          <ac:spMkLst>
            <pc:docMk/>
            <pc:sldMk cId="1580018039" sldId="268"/>
            <ac:spMk id="21" creationId="{D59E76D0-B69E-4AA9-852A-4DF210E7AC5C}"/>
          </ac:spMkLst>
        </pc:spChg>
        <pc:spChg chg="add mod">
          <ac:chgData name="Sandeep Prakash" userId="5b362298-5542-405f-bec6-c788e8033232" providerId="ADAL" clId="{F817BABB-CBA7-448D-9D58-A32A2DB79D75}" dt="2020-10-06T15:05:24.523" v="4321" actId="1076"/>
          <ac:spMkLst>
            <pc:docMk/>
            <pc:sldMk cId="1580018039" sldId="268"/>
            <ac:spMk id="22" creationId="{3A975457-BB49-4163-9E63-C520E4F42A31}"/>
          </ac:spMkLst>
        </pc:spChg>
        <pc:graphicFrameChg chg="add del mod">
          <ac:chgData name="Sandeep Prakash" userId="5b362298-5542-405f-bec6-c788e8033232" providerId="ADAL" clId="{F817BABB-CBA7-448D-9D58-A32A2DB79D75}" dt="2020-10-06T09:16:30.227" v="3071" actId="478"/>
          <ac:graphicFrameMkLst>
            <pc:docMk/>
            <pc:sldMk cId="1580018039" sldId="268"/>
            <ac:graphicFrameMk id="5" creationId="{EAAA9B81-3820-4C4E-B5D5-89E5C0831FC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16:44.715" v="3078" actId="478"/>
          <ac:graphicFrameMkLst>
            <pc:docMk/>
            <pc:sldMk cId="1580018039" sldId="268"/>
            <ac:graphicFrameMk id="6" creationId="{1525BE14-959B-4E27-AA19-C141AF39FF1F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22:55.187" v="3205"/>
          <ac:graphicFrameMkLst>
            <pc:docMk/>
            <pc:sldMk cId="1580018039" sldId="268"/>
            <ac:graphicFrameMk id="7" creationId="{DDE3F1DA-ED88-456D-B68C-D164FAE652B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24:24.870" v="3219" actId="478"/>
          <ac:graphicFrameMkLst>
            <pc:docMk/>
            <pc:sldMk cId="1580018039" sldId="268"/>
            <ac:graphicFrameMk id="8" creationId="{E57D1328-77DB-403A-A69F-8E9A99B28FA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36.122" v="3265" actId="478"/>
          <ac:graphicFrameMkLst>
            <pc:docMk/>
            <pc:sldMk cId="1580018039" sldId="268"/>
            <ac:graphicFrameMk id="9" creationId="{09F5F4E8-0E24-453D-BA00-7812C9CCAFC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35.562" v="3264" actId="478"/>
          <ac:graphicFrameMkLst>
            <pc:docMk/>
            <pc:sldMk cId="1580018039" sldId="268"/>
            <ac:graphicFrameMk id="11" creationId="{202299AA-5194-429D-A320-9D6573ED731E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34.770" v="3261" actId="478"/>
          <ac:graphicFrameMkLst>
            <pc:docMk/>
            <pc:sldMk cId="1580018039" sldId="268"/>
            <ac:graphicFrameMk id="12" creationId="{FA712453-F459-4CDE-8079-E8922232569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31:44.479" v="3269" actId="478"/>
          <ac:graphicFrameMkLst>
            <pc:docMk/>
            <pc:sldMk cId="1580018039" sldId="268"/>
            <ac:graphicFrameMk id="14" creationId="{344AA6BA-1680-42BA-8F29-268FA34F54AB}"/>
          </ac:graphicFrameMkLst>
        </pc:graphicFrameChg>
        <pc:picChg chg="add mod">
          <ac:chgData name="Sandeep Prakash" userId="5b362298-5542-405f-bec6-c788e8033232" providerId="ADAL" clId="{F817BABB-CBA7-448D-9D58-A32A2DB79D75}" dt="2020-10-06T14:54:06.166" v="4040" actId="1076"/>
          <ac:picMkLst>
            <pc:docMk/>
            <pc:sldMk cId="1580018039" sldId="268"/>
            <ac:picMk id="15" creationId="{0B84EE7A-51B1-4A80-87A3-FFCB4CA0531D}"/>
          </ac:picMkLst>
        </pc:picChg>
        <pc:picChg chg="add del mod">
          <ac:chgData name="Sandeep Prakash" userId="5b362298-5542-405f-bec6-c788e8033232" providerId="ADAL" clId="{F817BABB-CBA7-448D-9D58-A32A2DB79D75}" dt="2020-10-06T15:04:43.656" v="4308" actId="478"/>
          <ac:picMkLst>
            <pc:docMk/>
            <pc:sldMk cId="1580018039" sldId="268"/>
            <ac:picMk id="16" creationId="{FF3F15B8-0060-45AA-95ED-C2AE7E1101B7}"/>
          </ac:picMkLst>
        </pc:picChg>
        <pc:picChg chg="add del mod">
          <ac:chgData name="Sandeep Prakash" userId="5b362298-5542-405f-bec6-c788e8033232" providerId="ADAL" clId="{F817BABB-CBA7-448D-9D58-A32A2DB79D75}" dt="2020-10-06T15:04:35.660" v="4306" actId="478"/>
          <ac:picMkLst>
            <pc:docMk/>
            <pc:sldMk cId="1580018039" sldId="268"/>
            <ac:picMk id="17" creationId="{B8E22618-4657-4FFA-98AA-E6EA7184FFF6}"/>
          </ac:picMkLst>
        </pc:picChg>
        <pc:picChg chg="add del mod">
          <ac:chgData name="Sandeep Prakash" userId="5b362298-5542-405f-bec6-c788e8033232" providerId="ADAL" clId="{F817BABB-CBA7-448D-9D58-A32A2DB79D75}" dt="2020-10-06T15:04:51.610" v="4311" actId="1076"/>
          <ac:picMkLst>
            <pc:docMk/>
            <pc:sldMk cId="1580018039" sldId="268"/>
            <ac:picMk id="18" creationId="{B88D43BA-3E42-4932-9A6E-05660BEC1D39}"/>
          </ac:picMkLst>
        </pc:picChg>
      </pc:sldChg>
      <pc:sldChg chg="modSp add del">
        <pc:chgData name="Sandeep Prakash" userId="5b362298-5542-405f-bec6-c788e8033232" providerId="ADAL" clId="{F817BABB-CBA7-448D-9D58-A32A2DB79D75}" dt="2020-10-06T15:08:36.816" v="4542" actId="2696"/>
        <pc:sldMkLst>
          <pc:docMk/>
          <pc:sldMk cId="586582062" sldId="269"/>
        </pc:sldMkLst>
        <pc:spChg chg="mod">
          <ac:chgData name="Sandeep Prakash" userId="5b362298-5542-405f-bec6-c788e8033232" providerId="ADAL" clId="{F817BABB-CBA7-448D-9D58-A32A2DB79D75}" dt="2020-10-04T17:34:45.350" v="1655" actId="20577"/>
          <ac:spMkLst>
            <pc:docMk/>
            <pc:sldMk cId="586582062" sldId="269"/>
            <ac:spMk id="2" creationId="{9A5EC586-CC42-430C-BE92-F63624E9D2AC}"/>
          </ac:spMkLst>
        </pc:spChg>
      </pc:sldChg>
      <pc:sldChg chg="addSp delSp modSp add modAnim">
        <pc:chgData name="Sandeep Prakash" userId="5b362298-5542-405f-bec6-c788e8033232" providerId="ADAL" clId="{F817BABB-CBA7-448D-9D58-A32A2DB79D75}" dt="2020-10-16T09:11:54.243" v="6990"/>
        <pc:sldMkLst>
          <pc:docMk/>
          <pc:sldMk cId="1079231668" sldId="270"/>
        </pc:sldMkLst>
        <pc:spChg chg="mod">
          <ac:chgData name="Sandeep Prakash" userId="5b362298-5542-405f-bec6-c788e8033232" providerId="ADAL" clId="{F817BABB-CBA7-448D-9D58-A32A2DB79D75}" dt="2020-10-06T09:42:13.202" v="3436" actId="20577"/>
          <ac:spMkLst>
            <pc:docMk/>
            <pc:sldMk cId="1079231668" sldId="270"/>
            <ac:spMk id="2" creationId="{BF48ABF7-BAE6-4143-9237-EAE4BB267514}"/>
          </ac:spMkLst>
        </pc:spChg>
        <pc:spChg chg="mod">
          <ac:chgData name="Sandeep Prakash" userId="5b362298-5542-405f-bec6-c788e8033232" providerId="ADAL" clId="{F817BABB-CBA7-448D-9D58-A32A2DB79D75}" dt="2020-10-06T09:43:17.472" v="3458" actId="20577"/>
          <ac:spMkLst>
            <pc:docMk/>
            <pc:sldMk cId="1079231668" sldId="270"/>
            <ac:spMk id="3" creationId="{89089228-D48D-4F64-8ACB-DFA8B948191C}"/>
          </ac:spMkLst>
        </pc:spChg>
        <pc:spChg chg="add del mod">
          <ac:chgData name="Sandeep Prakash" userId="5b362298-5542-405f-bec6-c788e8033232" providerId="ADAL" clId="{F817BABB-CBA7-448D-9D58-A32A2DB79D75}" dt="2020-10-13T11:26:31.278" v="4819" actId="478"/>
          <ac:spMkLst>
            <pc:docMk/>
            <pc:sldMk cId="1079231668" sldId="270"/>
            <ac:spMk id="5" creationId="{0A24D668-4C24-46B7-B113-AA58A4B4BD20}"/>
          </ac:spMkLst>
        </pc:spChg>
        <pc:spChg chg="add mod">
          <ac:chgData name="Sandeep Prakash" userId="5b362298-5542-405f-bec6-c788e8033232" providerId="ADAL" clId="{F817BABB-CBA7-448D-9D58-A32A2DB79D75}" dt="2020-10-06T14:43:34.674" v="3966" actId="11529"/>
          <ac:spMkLst>
            <pc:docMk/>
            <pc:sldMk cId="1079231668" sldId="270"/>
            <ac:spMk id="48" creationId="{3A1FA048-83C0-4E8B-8505-527FEB8ADD11}"/>
          </ac:spMkLst>
        </pc:spChg>
        <pc:grpChg chg="add mod">
          <ac:chgData name="Sandeep Prakash" userId="5b362298-5542-405f-bec6-c788e8033232" providerId="ADAL" clId="{F817BABB-CBA7-448D-9D58-A32A2DB79D75}" dt="2020-10-06T09:57:40.862" v="3564" actId="14100"/>
          <ac:grpSpMkLst>
            <pc:docMk/>
            <pc:sldMk cId="1079231668" sldId="270"/>
            <ac:grpSpMk id="27" creationId="{8B640F08-178A-4859-82FC-20B27E9AADCC}"/>
          </ac:grpSpMkLst>
        </pc:grpChg>
        <pc:grpChg chg="add mod">
          <ac:chgData name="Sandeep Prakash" userId="5b362298-5542-405f-bec6-c788e8033232" providerId="ADAL" clId="{F817BABB-CBA7-448D-9D58-A32A2DB79D75}" dt="2020-10-06T09:53:28.080" v="3525" actId="1076"/>
          <ac:grpSpMkLst>
            <pc:docMk/>
            <pc:sldMk cId="1079231668" sldId="270"/>
            <ac:grpSpMk id="28" creationId="{2E902084-07E0-44C4-BDE7-13957036E170}"/>
          </ac:grpSpMkLst>
        </pc:grpChg>
        <pc:grpChg chg="add mod">
          <ac:chgData name="Sandeep Prakash" userId="5b362298-5542-405f-bec6-c788e8033232" providerId="ADAL" clId="{F817BABB-CBA7-448D-9D58-A32A2DB79D75}" dt="2020-10-16T09:11:54.243" v="6990"/>
          <ac:grpSpMkLst>
            <pc:docMk/>
            <pc:sldMk cId="1079231668" sldId="270"/>
            <ac:grpSpMk id="38" creationId="{14D8A6BE-CEB0-42F5-85B6-FAADA2F46111}"/>
          </ac:grpSpMkLst>
        </pc:grpChg>
        <pc:grpChg chg="add mod">
          <ac:chgData name="Sandeep Prakash" userId="5b362298-5542-405f-bec6-c788e8033232" providerId="ADAL" clId="{F817BABB-CBA7-448D-9D58-A32A2DB79D75}" dt="2020-10-06T09:58:39.851" v="3574" actId="164"/>
          <ac:grpSpMkLst>
            <pc:docMk/>
            <pc:sldMk cId="1079231668" sldId="270"/>
            <ac:grpSpMk id="47" creationId="{D6ABA667-AFEE-4B8C-AE54-5FECDE577AF0}"/>
          </ac:grpSpMkLst>
        </pc:grpChg>
        <pc:grpChg chg="add mod">
          <ac:chgData name="Sandeep Prakash" userId="5b362298-5542-405f-bec6-c788e8033232" providerId="ADAL" clId="{F817BABB-CBA7-448D-9D58-A32A2DB79D75}" dt="2020-10-06T14:44:30.284" v="3977" actId="164"/>
          <ac:grpSpMkLst>
            <pc:docMk/>
            <pc:sldMk cId="1079231668" sldId="270"/>
            <ac:grpSpMk id="51" creationId="{35B4AA3E-B5F5-4AC1-9730-4803A9E9173D}"/>
          </ac:grpSpMkLst>
        </pc:grp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6" creationId="{74BC285F-9A42-457A-ADBD-9412E88F833A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7" creationId="{A9F22CDC-7065-4924-86C5-1B6EFED2E627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8" creationId="{381CDD5C-61E2-4095-9BBA-F1EC6E5175B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9" creationId="{DA736C9C-70A6-48AE-BF3C-0D8AE83F67C7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22.202" v="3524" actId="164"/>
          <ac:graphicFrameMkLst>
            <pc:docMk/>
            <pc:sldMk cId="1079231668" sldId="270"/>
            <ac:graphicFrameMk id="10" creationId="{7AE12BBC-79FA-4652-A4B9-BC1E77B7B5AA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53:11.785" v="3523" actId="478"/>
          <ac:graphicFrameMkLst>
            <pc:docMk/>
            <pc:sldMk cId="1079231668" sldId="270"/>
            <ac:graphicFrameMk id="11" creationId="{F5D4EE0E-BFEE-4E68-AAAE-626E2F661B51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2" creationId="{9FBD5437-539B-4430-A31A-8763323CBF41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3" creationId="{BD6C2399-2639-429B-AD3E-18746B0FCB75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4" creationId="{7600729B-5C35-426A-B701-456BF10FFAC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5" creationId="{718693B5-2FB0-45B6-AB50-83D1B368C70A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6" creationId="{89A39A91-DBED-421C-8092-648BA6DA6C71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7" creationId="{EF9FEB29-C32F-488C-839D-0457F48E8F7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8" creationId="{F3AC2443-BB23-469F-98BD-DAB6E038A97C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49:34.345" v="3486"/>
          <ac:graphicFrameMkLst>
            <pc:docMk/>
            <pc:sldMk cId="1079231668" sldId="270"/>
            <ac:graphicFrameMk id="19" creationId="{19A9BE9E-4450-4F8A-880A-FC07609AAA3E}"/>
          </ac:graphicFrameMkLst>
        </pc:graphicFrameChg>
        <pc:graphicFrameChg chg="add mod modGraphic">
          <ac:chgData name="Sandeep Prakash" userId="5b362298-5542-405f-bec6-c788e8033232" providerId="ADAL" clId="{F817BABB-CBA7-448D-9D58-A32A2DB79D75}" dt="2020-10-06T09:57:28.948" v="3562" actId="14734"/>
          <ac:graphicFrameMkLst>
            <pc:docMk/>
            <pc:sldMk cId="1079231668" sldId="270"/>
            <ac:graphicFrameMk id="20" creationId="{1FF1F38B-AF66-4D15-A290-AB9979378DA1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1" creationId="{89958026-7452-4278-8554-04C888BDD41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2" creationId="{B4C4BD1C-2043-45E5-A20A-58779E829635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3:31.219" v="3527" actId="1076"/>
          <ac:graphicFrameMkLst>
            <pc:docMk/>
            <pc:sldMk cId="1079231668" sldId="270"/>
            <ac:graphicFrameMk id="23" creationId="{8B39770B-01F4-47C5-9CAE-CDA828F4085B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4" creationId="{DDC6E11B-0CA4-4861-9606-EAA778C2DA4D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2:06.883" v="3518" actId="164"/>
          <ac:graphicFrameMkLst>
            <pc:docMk/>
            <pc:sldMk cId="1079231668" sldId="270"/>
            <ac:graphicFrameMk id="25" creationId="{4D8540DC-458B-428A-A79B-201E5480C34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7:48.229" v="3566" actId="1076"/>
          <ac:graphicFrameMkLst>
            <pc:docMk/>
            <pc:sldMk cId="1079231668" sldId="270"/>
            <ac:graphicFrameMk id="26" creationId="{0D243994-4ABF-451D-B587-ED1BB5D60432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29" creationId="{C35021E1-50A0-4F09-A2EB-14C787010AB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0" creationId="{76537304-9852-4A80-9FA8-ABA6B939E791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1" creationId="{1102B445-0BD9-480E-9476-55F491B8649B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2" creationId="{4CB6E694-C535-4086-BBAC-E75403DAA259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3:57.028" v="3534"/>
          <ac:graphicFrameMkLst>
            <pc:docMk/>
            <pc:sldMk cId="1079231668" sldId="270"/>
            <ac:graphicFrameMk id="33" creationId="{4CE3FFB8-5708-45ED-AC19-014A1F364595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4:10.215" v="3537" actId="14100"/>
          <ac:graphicFrameMkLst>
            <pc:docMk/>
            <pc:sldMk cId="1079231668" sldId="270"/>
            <ac:graphicFrameMk id="34" creationId="{04C5332C-3117-4E2E-9CBB-D30980A0EDC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4:53.004" v="3544" actId="164"/>
          <ac:graphicFrameMkLst>
            <pc:docMk/>
            <pc:sldMk cId="1079231668" sldId="270"/>
            <ac:graphicFrameMk id="35" creationId="{CD64D8AC-2FCB-4654-9D3B-D7CF7FB1D7BF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4:53.004" v="3544" actId="164"/>
          <ac:graphicFrameMkLst>
            <pc:docMk/>
            <pc:sldMk cId="1079231668" sldId="270"/>
            <ac:graphicFrameMk id="36" creationId="{00C75DCE-5FB5-443C-894A-9CF15EB370A0}"/>
          </ac:graphicFrameMkLst>
        </pc:graphicFrameChg>
        <pc:graphicFrameChg chg="add mod">
          <ac:chgData name="Sandeep Prakash" userId="5b362298-5542-405f-bec6-c788e8033232" providerId="ADAL" clId="{F817BABB-CBA7-448D-9D58-A32A2DB79D75}" dt="2020-10-16T09:11:54.243" v="6990"/>
          <ac:graphicFrameMkLst>
            <pc:docMk/>
            <pc:sldMk cId="1079231668" sldId="270"/>
            <ac:graphicFrameMk id="37" creationId="{7A299B7D-D115-4060-A400-952538A8F52D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39" creationId="{E3EADB2B-7EE7-490E-82D2-271F3C38516E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40" creationId="{15AD65B7-3A8A-453E-A438-79001D7F5CB0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41" creationId="{FA6B0DA1-7FEA-448D-B333-A30FD4757A2A}"/>
          </ac:graphicFrameMkLst>
        </pc:graphicFrameChg>
        <pc:graphicFrameChg chg="add del">
          <ac:chgData name="Sandeep Prakash" userId="5b362298-5542-405f-bec6-c788e8033232" providerId="ADAL" clId="{F817BABB-CBA7-448D-9D58-A32A2DB79D75}" dt="2020-10-06T09:55:18.993" v="3552"/>
          <ac:graphicFrameMkLst>
            <pc:docMk/>
            <pc:sldMk cId="1079231668" sldId="270"/>
            <ac:graphicFrameMk id="42" creationId="{6F08ECB3-8667-4949-9C29-0370F1BD04CB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5:23.940" v="3554" actId="1076"/>
          <ac:graphicFrameMkLst>
            <pc:docMk/>
            <pc:sldMk cId="1079231668" sldId="270"/>
            <ac:graphicFrameMk id="43" creationId="{DE599E54-607A-40B4-9126-4BB60F31F166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8:39.851" v="3574" actId="164"/>
          <ac:graphicFrameMkLst>
            <pc:docMk/>
            <pc:sldMk cId="1079231668" sldId="270"/>
            <ac:graphicFrameMk id="44" creationId="{0562F2A9-F621-4A69-B797-3055E9050154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8:39.851" v="3574" actId="164"/>
          <ac:graphicFrameMkLst>
            <pc:docMk/>
            <pc:sldMk cId="1079231668" sldId="270"/>
            <ac:graphicFrameMk id="45" creationId="{E39EA5F4-D9F6-4684-A933-642FEB340568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09:58:39.851" v="3574" actId="164"/>
          <ac:graphicFrameMkLst>
            <pc:docMk/>
            <pc:sldMk cId="1079231668" sldId="270"/>
            <ac:graphicFrameMk id="46" creationId="{E52098CD-0687-43E7-A0BC-50E20829EBF9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14:44:30.284" v="3977" actId="164"/>
          <ac:graphicFrameMkLst>
            <pc:docMk/>
            <pc:sldMk cId="1079231668" sldId="270"/>
            <ac:graphicFrameMk id="49" creationId="{651BDA76-0C25-4452-9EE6-5FDCD92568BE}"/>
          </ac:graphicFrameMkLst>
        </pc:graphicFrameChg>
        <pc:graphicFrameChg chg="add mod">
          <ac:chgData name="Sandeep Prakash" userId="5b362298-5542-405f-bec6-c788e8033232" providerId="ADAL" clId="{F817BABB-CBA7-448D-9D58-A32A2DB79D75}" dt="2020-10-06T14:44:30.284" v="3977" actId="164"/>
          <ac:graphicFrameMkLst>
            <pc:docMk/>
            <pc:sldMk cId="1079231668" sldId="270"/>
            <ac:graphicFrameMk id="50" creationId="{34C2BF53-491E-4E29-82E0-AA9222A35DAC}"/>
          </ac:graphicFrameMkLst>
        </pc:graphicFrameChg>
        <pc:picChg chg="add mod">
          <ac:chgData name="Sandeep Prakash" userId="5b362298-5542-405f-bec6-c788e8033232" providerId="ADAL" clId="{F817BABB-CBA7-448D-9D58-A32A2DB79D75}" dt="2020-10-06T09:51:34.877" v="3515" actId="14100"/>
          <ac:picMkLst>
            <pc:docMk/>
            <pc:sldMk cId="1079231668" sldId="270"/>
            <ac:picMk id="4" creationId="{69F2CA5D-02D3-4C64-A8B1-67859B7B9295}"/>
          </ac:picMkLst>
        </pc:picChg>
      </pc:sldChg>
      <pc:sldChg chg="add del">
        <pc:chgData name="Sandeep Prakash" userId="5b362298-5542-405f-bec6-c788e8033232" providerId="ADAL" clId="{F817BABB-CBA7-448D-9D58-A32A2DB79D75}" dt="2020-10-05T18:05:44.804" v="2789" actId="2696"/>
        <pc:sldMkLst>
          <pc:docMk/>
          <pc:sldMk cId="785515841" sldId="271"/>
        </pc:sldMkLst>
      </pc:sldChg>
      <pc:sldChg chg="addSp delSp modSp add">
        <pc:chgData name="Sandeep Prakash" userId="5b362298-5542-405f-bec6-c788e8033232" providerId="ADAL" clId="{F817BABB-CBA7-448D-9D58-A32A2DB79D75}" dt="2020-10-16T09:18:21.366" v="6999" actId="20577"/>
        <pc:sldMkLst>
          <pc:docMk/>
          <pc:sldMk cId="3394912370" sldId="272"/>
        </pc:sldMkLst>
        <pc:spChg chg="mod">
          <ac:chgData name="Sandeep Prakash" userId="5b362298-5542-405f-bec6-c788e8033232" providerId="ADAL" clId="{F817BABB-CBA7-448D-9D58-A32A2DB79D75}" dt="2020-10-06T15:11:17.542" v="4643" actId="20577"/>
          <ac:spMkLst>
            <pc:docMk/>
            <pc:sldMk cId="3394912370" sldId="272"/>
            <ac:spMk id="2" creationId="{5D3E7CC4-EC27-442F-BA09-58046DBB03D8}"/>
          </ac:spMkLst>
        </pc:spChg>
        <pc:spChg chg="mod">
          <ac:chgData name="Sandeep Prakash" userId="5b362298-5542-405f-bec6-c788e8033232" providerId="ADAL" clId="{F817BABB-CBA7-448D-9D58-A32A2DB79D75}" dt="2020-10-16T09:18:21.366" v="6999" actId="20577"/>
          <ac:spMkLst>
            <pc:docMk/>
            <pc:sldMk cId="3394912370" sldId="272"/>
            <ac:spMk id="3" creationId="{9D6F03DC-621B-4568-9468-5811EF9BE1CB}"/>
          </ac:spMkLst>
        </pc:spChg>
        <pc:graphicFrameChg chg="add del mod">
          <ac:chgData name="Sandeep Prakash" userId="5b362298-5542-405f-bec6-c788e8033232" providerId="ADAL" clId="{F817BABB-CBA7-448D-9D58-A32A2DB79D75}" dt="2020-10-05T17:37:29.828" v="2182"/>
          <ac:graphicFrameMkLst>
            <pc:docMk/>
            <pc:sldMk cId="3394912370" sldId="272"/>
            <ac:graphicFrameMk id="4" creationId="{32689896-72ED-488C-A8F2-E90FC1421486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8:08.377" v="2254"/>
          <ac:graphicFrameMkLst>
            <pc:docMk/>
            <pc:sldMk cId="3394912370" sldId="272"/>
            <ac:graphicFrameMk id="7" creationId="{76AA6525-5DEF-4F2F-B366-27F116B25546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8:48.363" v="2283"/>
          <ac:graphicFrameMkLst>
            <pc:docMk/>
            <pc:sldMk cId="3394912370" sldId="272"/>
            <ac:graphicFrameMk id="10" creationId="{9DCA6DDC-841A-4B08-B890-0CF3CB4BD596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8:56.400" v="2290"/>
          <ac:graphicFrameMkLst>
            <pc:docMk/>
            <pc:sldMk cId="3394912370" sldId="272"/>
            <ac:graphicFrameMk id="13" creationId="{689D9E01-4C48-4546-8861-60941EE03F6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39:10.924" v="2298"/>
          <ac:graphicFrameMkLst>
            <pc:docMk/>
            <pc:sldMk cId="3394912370" sldId="272"/>
            <ac:graphicFrameMk id="16" creationId="{C4A5C546-DD03-4EF2-825D-10A436C58A41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7:41:08.771" v="2394"/>
          <ac:graphicFrameMkLst>
            <pc:docMk/>
            <pc:sldMk cId="3394912370" sldId="272"/>
            <ac:graphicFrameMk id="19" creationId="{5737DC1F-3384-4542-BCCC-9924ACB011D3}"/>
          </ac:graphicFrameMkLst>
        </pc:graphicFrameChg>
        <pc:picChg chg="add mod">
          <ac:chgData name="Sandeep Prakash" userId="5b362298-5542-405f-bec6-c788e8033232" providerId="ADAL" clId="{F817BABB-CBA7-448D-9D58-A32A2DB79D75}" dt="2020-10-05T17:40:17.153" v="2391" actId="1035"/>
          <ac:picMkLst>
            <pc:docMk/>
            <pc:sldMk cId="3394912370" sldId="272"/>
            <ac:picMk id="6" creationId="{973A046E-5EA9-4269-BF4E-1266B3C53CEC}"/>
          </ac:picMkLst>
        </pc:picChg>
        <pc:picChg chg="add">
          <ac:chgData name="Sandeep Prakash" userId="5b362298-5542-405f-bec6-c788e8033232" providerId="ADAL" clId="{F817BABB-CBA7-448D-9D58-A32A2DB79D75}" dt="2020-10-06T15:10:28.416" v="4586"/>
          <ac:picMkLst>
            <pc:docMk/>
            <pc:sldMk cId="3394912370" sldId="272"/>
            <ac:picMk id="8" creationId="{7600FA05-5FEA-48A9-AFCE-341D0B245658}"/>
          </ac:picMkLst>
        </pc:picChg>
        <pc:picChg chg="add mod ord">
          <ac:chgData name="Sandeep Prakash" userId="5b362298-5542-405f-bec6-c788e8033232" providerId="ADAL" clId="{F817BABB-CBA7-448D-9D58-A32A2DB79D75}" dt="2020-10-05T17:40:09.941" v="2383" actId="166"/>
          <ac:picMkLst>
            <pc:docMk/>
            <pc:sldMk cId="3394912370" sldId="272"/>
            <ac:picMk id="9" creationId="{6884FBAB-8D23-446B-BCF0-52560A74BA00}"/>
          </ac:picMkLst>
        </pc:picChg>
        <pc:picChg chg="add del mod">
          <ac:chgData name="Sandeep Prakash" userId="5b362298-5542-405f-bec6-c788e8033232" providerId="ADAL" clId="{F817BABB-CBA7-448D-9D58-A32A2DB79D75}" dt="2020-10-05T17:38:53.215" v="2287" actId="478"/>
          <ac:picMkLst>
            <pc:docMk/>
            <pc:sldMk cId="3394912370" sldId="272"/>
            <ac:picMk id="12" creationId="{0100A432-1550-4901-91F7-08CC5C7FAC4E}"/>
          </ac:picMkLst>
        </pc:picChg>
        <pc:picChg chg="add mod">
          <ac:chgData name="Sandeep Prakash" userId="5b362298-5542-405f-bec6-c788e8033232" providerId="ADAL" clId="{F817BABB-CBA7-448D-9D58-A32A2DB79D75}" dt="2020-10-05T17:39:07.030" v="2295" actId="1076"/>
          <ac:picMkLst>
            <pc:docMk/>
            <pc:sldMk cId="3394912370" sldId="272"/>
            <ac:picMk id="15" creationId="{444F4641-E084-446C-A037-5F6E19372174}"/>
          </ac:picMkLst>
        </pc:picChg>
        <pc:picChg chg="add mod">
          <ac:chgData name="Sandeep Prakash" userId="5b362298-5542-405f-bec6-c788e8033232" providerId="ADAL" clId="{F817BABB-CBA7-448D-9D58-A32A2DB79D75}" dt="2020-10-05T17:40:15.585" v="2387" actId="1035"/>
          <ac:picMkLst>
            <pc:docMk/>
            <pc:sldMk cId="3394912370" sldId="272"/>
            <ac:picMk id="18" creationId="{4668F48C-F399-4803-A7CA-4FE1EA2B3C18}"/>
          </ac:picMkLst>
        </pc:picChg>
        <pc:picChg chg="add del mod">
          <ac:chgData name="Sandeep Prakash" userId="5b362298-5542-405f-bec6-c788e8033232" providerId="ADAL" clId="{F817BABB-CBA7-448D-9D58-A32A2DB79D75}" dt="2020-10-05T17:41:22.602" v="2398" actId="478"/>
          <ac:picMkLst>
            <pc:docMk/>
            <pc:sldMk cId="3394912370" sldId="272"/>
            <ac:picMk id="21" creationId="{7D350820-91BC-4031-B738-02B829672675}"/>
          </ac:picMkLst>
        </pc:picChg>
      </pc:sldChg>
      <pc:sldChg chg="addSp delSp modSp add">
        <pc:chgData name="Sandeep Prakash" userId="5b362298-5542-405f-bec6-c788e8033232" providerId="ADAL" clId="{F817BABB-CBA7-448D-9D58-A32A2DB79D75}" dt="2020-10-05T18:04:53.823" v="2768" actId="20577"/>
        <pc:sldMkLst>
          <pc:docMk/>
          <pc:sldMk cId="3008920400" sldId="273"/>
        </pc:sldMkLst>
        <pc:spChg chg="mod">
          <ac:chgData name="Sandeep Prakash" userId="5b362298-5542-405f-bec6-c788e8033232" providerId="ADAL" clId="{F817BABB-CBA7-448D-9D58-A32A2DB79D75}" dt="2020-10-05T18:02:10.090" v="2650" actId="5793"/>
          <ac:spMkLst>
            <pc:docMk/>
            <pc:sldMk cId="3008920400" sldId="273"/>
            <ac:spMk id="2" creationId="{84DD744E-F31D-4403-9249-CDDD67A00FDA}"/>
          </ac:spMkLst>
        </pc:spChg>
        <pc:spChg chg="mod">
          <ac:chgData name="Sandeep Prakash" userId="5b362298-5542-405f-bec6-c788e8033232" providerId="ADAL" clId="{F817BABB-CBA7-448D-9D58-A32A2DB79D75}" dt="2020-10-05T18:04:53.823" v="2768" actId="20577"/>
          <ac:spMkLst>
            <pc:docMk/>
            <pc:sldMk cId="3008920400" sldId="273"/>
            <ac:spMk id="3" creationId="{94C8FCE1-F2BD-4F64-90D3-F2625FA8DB0A}"/>
          </ac:spMkLst>
        </pc:spChg>
        <pc:graphicFrameChg chg="add del mod">
          <ac:chgData name="Sandeep Prakash" userId="5b362298-5542-405f-bec6-c788e8033232" providerId="ADAL" clId="{F817BABB-CBA7-448D-9D58-A32A2DB79D75}" dt="2020-10-05T18:02:23.615" v="2654"/>
          <ac:graphicFrameMkLst>
            <pc:docMk/>
            <pc:sldMk cId="3008920400" sldId="273"/>
            <ac:graphicFrameMk id="4" creationId="{8CF86538-5B03-4FB0-8D4D-6970DE2A518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8:02:52.200" v="2668"/>
          <ac:graphicFrameMkLst>
            <pc:docMk/>
            <pc:sldMk cId="3008920400" sldId="273"/>
            <ac:graphicFrameMk id="9" creationId="{F7323D49-84FA-4B6D-8231-05A9DFDDFABB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05T18:03:07.610" v="2676"/>
          <ac:graphicFrameMkLst>
            <pc:docMk/>
            <pc:sldMk cId="3008920400" sldId="273"/>
            <ac:graphicFrameMk id="12" creationId="{9FCBB72E-92D5-4B7F-B563-8FBFEA755B1A}"/>
          </ac:graphicFrameMkLst>
        </pc:graphicFrameChg>
        <pc:picChg chg="add mod">
          <ac:chgData name="Sandeep Prakash" userId="5b362298-5542-405f-bec6-c788e8033232" providerId="ADAL" clId="{F817BABB-CBA7-448D-9D58-A32A2DB79D75}" dt="2020-10-05T18:04:04.169" v="2688" actId="14100"/>
          <ac:picMkLst>
            <pc:docMk/>
            <pc:sldMk cId="3008920400" sldId="273"/>
            <ac:picMk id="6" creationId="{7382521A-00E0-45AA-BBEA-845DB37DC04B}"/>
          </ac:picMkLst>
        </pc:picChg>
        <pc:picChg chg="add mod">
          <ac:chgData name="Sandeep Prakash" userId="5b362298-5542-405f-bec6-c788e8033232" providerId="ADAL" clId="{F817BABB-CBA7-448D-9D58-A32A2DB79D75}" dt="2020-10-05T18:03:57.576" v="2686" actId="14100"/>
          <ac:picMkLst>
            <pc:docMk/>
            <pc:sldMk cId="3008920400" sldId="273"/>
            <ac:picMk id="8" creationId="{1A830544-5FCE-4B68-B5AE-1E4223B79E58}"/>
          </ac:picMkLst>
        </pc:picChg>
        <pc:picChg chg="add mod">
          <ac:chgData name="Sandeep Prakash" userId="5b362298-5542-405f-bec6-c788e8033232" providerId="ADAL" clId="{F817BABB-CBA7-448D-9D58-A32A2DB79D75}" dt="2020-10-05T18:04:10.578" v="2718" actId="1038"/>
          <ac:picMkLst>
            <pc:docMk/>
            <pc:sldMk cId="3008920400" sldId="273"/>
            <ac:picMk id="11" creationId="{CF1E993D-B90C-4D22-BC0C-5989F73F98B3}"/>
          </ac:picMkLst>
        </pc:picChg>
        <pc:picChg chg="add mod">
          <ac:chgData name="Sandeep Prakash" userId="5b362298-5542-405f-bec6-c788e8033232" providerId="ADAL" clId="{F817BABB-CBA7-448D-9D58-A32A2DB79D75}" dt="2020-10-05T18:04:10.578" v="2718" actId="1038"/>
          <ac:picMkLst>
            <pc:docMk/>
            <pc:sldMk cId="3008920400" sldId="273"/>
            <ac:picMk id="14" creationId="{28289EDE-4CDC-4DA7-94F4-ADFF09CA2A72}"/>
          </ac:picMkLst>
        </pc:picChg>
      </pc:sldChg>
      <pc:sldChg chg="add del">
        <pc:chgData name="Sandeep Prakash" userId="5b362298-5542-405f-bec6-c788e8033232" providerId="ADAL" clId="{F817BABB-CBA7-448D-9D58-A32A2DB79D75}" dt="2020-10-05T18:05:14.437" v="2772" actId="2696"/>
        <pc:sldMkLst>
          <pc:docMk/>
          <pc:sldMk cId="147210099" sldId="274"/>
        </pc:sldMkLst>
      </pc:sldChg>
      <pc:sldChg chg="add del">
        <pc:chgData name="Sandeep Prakash" userId="5b362298-5542-405f-bec6-c788e8033232" providerId="ADAL" clId="{F817BABB-CBA7-448D-9D58-A32A2DB79D75}" dt="2020-10-05T18:05:09.667" v="2770" actId="2696"/>
        <pc:sldMkLst>
          <pc:docMk/>
          <pc:sldMk cId="561887531" sldId="274"/>
        </pc:sldMkLst>
      </pc:sldChg>
      <pc:sldChg chg="add del">
        <pc:chgData name="Sandeep Prakash" userId="5b362298-5542-405f-bec6-c788e8033232" providerId="ADAL" clId="{F817BABB-CBA7-448D-9D58-A32A2DB79D75}" dt="2020-10-05T18:05:45.629" v="2790" actId="2696"/>
        <pc:sldMkLst>
          <pc:docMk/>
          <pc:sldMk cId="826086601" sldId="274"/>
        </pc:sldMkLst>
      </pc:sldChg>
      <pc:sldChg chg="modSp add ord">
        <pc:chgData name="Sandeep Prakash" userId="5b362298-5542-405f-bec6-c788e8033232" providerId="ADAL" clId="{F817BABB-CBA7-448D-9D58-A32A2DB79D75}" dt="2020-10-05T18:05:43.248" v="2788"/>
        <pc:sldMkLst>
          <pc:docMk/>
          <pc:sldMk cId="3727955727" sldId="275"/>
        </pc:sldMkLst>
        <pc:spChg chg="mod">
          <ac:chgData name="Sandeep Prakash" userId="5b362298-5542-405f-bec6-c788e8033232" providerId="ADAL" clId="{F817BABB-CBA7-448D-9D58-A32A2DB79D75}" dt="2020-10-05T18:05:39.581" v="2787" actId="20577"/>
          <ac:spMkLst>
            <pc:docMk/>
            <pc:sldMk cId="3727955727" sldId="275"/>
            <ac:spMk id="2" creationId="{BB46120F-9149-410C-AF3B-9287AC93116A}"/>
          </ac:spMkLst>
        </pc:spChg>
      </pc:sldChg>
      <pc:sldChg chg="addSp delSp modSp add modAnim">
        <pc:chgData name="Sandeep Prakash" userId="5b362298-5542-405f-bec6-c788e8033232" providerId="ADAL" clId="{F817BABB-CBA7-448D-9D58-A32A2DB79D75}" dt="2020-10-15T20:41:38.558" v="6963"/>
        <pc:sldMkLst>
          <pc:docMk/>
          <pc:sldMk cId="1787473058" sldId="276"/>
        </pc:sldMkLst>
        <pc:spChg chg="mod">
          <ac:chgData name="Sandeep Prakash" userId="5b362298-5542-405f-bec6-c788e8033232" providerId="ADAL" clId="{F817BABB-CBA7-448D-9D58-A32A2DB79D75}" dt="2020-10-15T20:35:11.642" v="6775" actId="404"/>
          <ac:spMkLst>
            <pc:docMk/>
            <pc:sldMk cId="1787473058" sldId="276"/>
            <ac:spMk id="2" creationId="{E33046DC-0EAB-4397-9660-D487E8F12CBB}"/>
          </ac:spMkLst>
        </pc:spChg>
        <pc:spChg chg="mod">
          <ac:chgData name="Sandeep Prakash" userId="5b362298-5542-405f-bec6-c788e8033232" providerId="ADAL" clId="{F817BABB-CBA7-448D-9D58-A32A2DB79D75}" dt="2020-10-15T20:25:34.022" v="6505" actId="20577"/>
          <ac:spMkLst>
            <pc:docMk/>
            <pc:sldMk cId="1787473058" sldId="276"/>
            <ac:spMk id="3" creationId="{F8B236A9-F4CB-4745-8CCF-7DA2A76C328F}"/>
          </ac:spMkLst>
        </pc:spChg>
        <pc:spChg chg="add mod">
          <ac:chgData name="Sandeep Prakash" userId="5b362298-5542-405f-bec6-c788e8033232" providerId="ADAL" clId="{F817BABB-CBA7-448D-9D58-A32A2DB79D75}" dt="2020-10-15T20:38:11.478" v="6919" actId="1076"/>
          <ac:spMkLst>
            <pc:docMk/>
            <pc:sldMk cId="1787473058" sldId="276"/>
            <ac:spMk id="4" creationId="{6E976E7F-A982-49C4-8366-55F4D7E53527}"/>
          </ac:spMkLst>
        </pc:spChg>
        <pc:spChg chg="mod topLvl">
          <ac:chgData name="Sandeep Prakash" userId="5b362298-5542-405f-bec6-c788e8033232" providerId="ADAL" clId="{F817BABB-CBA7-448D-9D58-A32A2DB79D75}" dt="2020-10-06T15:14:08.503" v="4762" actId="165"/>
          <ac:spMkLst>
            <pc:docMk/>
            <pc:sldMk cId="1787473058" sldId="276"/>
            <ac:spMk id="6" creationId="{B2B990D0-9B3E-47A0-8CFC-8650ECE5D787}"/>
          </ac:spMkLst>
        </pc:spChg>
        <pc:spChg chg="mod topLvl">
          <ac:chgData name="Sandeep Prakash" userId="5b362298-5542-405f-bec6-c788e8033232" providerId="ADAL" clId="{F817BABB-CBA7-448D-9D58-A32A2DB79D75}" dt="2020-10-06T15:14:08.503" v="4762" actId="165"/>
          <ac:spMkLst>
            <pc:docMk/>
            <pc:sldMk cId="1787473058" sldId="276"/>
            <ac:spMk id="7" creationId="{63A4EE3C-FF27-4823-88E8-212D1666EAC8}"/>
          </ac:spMkLst>
        </pc:spChg>
        <pc:spChg chg="mod topLvl">
          <ac:chgData name="Sandeep Prakash" userId="5b362298-5542-405f-bec6-c788e8033232" providerId="ADAL" clId="{F817BABB-CBA7-448D-9D58-A32A2DB79D75}" dt="2020-10-06T15:15:17.132" v="4793" actId="57"/>
          <ac:spMkLst>
            <pc:docMk/>
            <pc:sldMk cId="1787473058" sldId="276"/>
            <ac:spMk id="8" creationId="{E9CCC7BB-CC44-4DDE-BE2F-ED39876F04C6}"/>
          </ac:spMkLst>
        </pc:spChg>
        <pc:spChg chg="mod topLvl">
          <ac:chgData name="Sandeep Prakash" userId="5b362298-5542-405f-bec6-c788e8033232" providerId="ADAL" clId="{F817BABB-CBA7-448D-9D58-A32A2DB79D75}" dt="2020-10-06T15:15:35.237" v="4807" actId="20577"/>
          <ac:spMkLst>
            <pc:docMk/>
            <pc:sldMk cId="1787473058" sldId="276"/>
            <ac:spMk id="9" creationId="{747C2235-B0AB-4FB8-A879-23851F1368FA}"/>
          </ac:spMkLst>
        </pc:spChg>
        <pc:spChg chg="add mod">
          <ac:chgData name="Sandeep Prakash" userId="5b362298-5542-405f-bec6-c788e8033232" providerId="ADAL" clId="{F817BABB-CBA7-448D-9D58-A32A2DB79D75}" dt="2020-10-15T20:36:06.955" v="6781" actId="208"/>
          <ac:spMkLst>
            <pc:docMk/>
            <pc:sldMk cId="1787473058" sldId="276"/>
            <ac:spMk id="11" creationId="{8BABD572-4A62-44DD-AA4C-FDB09EBCD25B}"/>
          </ac:spMkLst>
        </pc:spChg>
        <pc:spChg chg="add mod">
          <ac:chgData name="Sandeep Prakash" userId="5b362298-5542-405f-bec6-c788e8033232" providerId="ADAL" clId="{F817BABB-CBA7-448D-9D58-A32A2DB79D75}" dt="2020-10-15T20:39:17.332" v="6945" actId="20577"/>
          <ac:spMkLst>
            <pc:docMk/>
            <pc:sldMk cId="1787473058" sldId="276"/>
            <ac:spMk id="14" creationId="{2174FC7A-DBBC-4323-997E-A4E25ADA3BFA}"/>
          </ac:spMkLst>
        </pc:spChg>
        <pc:grpChg chg="add del mod">
          <ac:chgData name="Sandeep Prakash" userId="5b362298-5542-405f-bec6-c788e8033232" providerId="ADAL" clId="{F817BABB-CBA7-448D-9D58-A32A2DB79D75}" dt="2020-10-06T15:14:08.503" v="4762" actId="165"/>
          <ac:grpSpMkLst>
            <pc:docMk/>
            <pc:sldMk cId="1787473058" sldId="276"/>
            <ac:grpSpMk id="4" creationId="{CA6B6264-5ECE-41DF-99F1-757EB005180A}"/>
          </ac:grpSpMkLst>
        </pc:grpChg>
        <pc:graphicFrameChg chg="add mod">
          <ac:chgData name="Sandeep Prakash" userId="5b362298-5542-405f-bec6-c788e8033232" providerId="ADAL" clId="{F817BABB-CBA7-448D-9D58-A32A2DB79D75}" dt="2020-10-15T20:40:10.520" v="6948" actId="1076"/>
          <ac:graphicFrameMkLst>
            <pc:docMk/>
            <pc:sldMk cId="1787473058" sldId="276"/>
            <ac:graphicFrameMk id="10" creationId="{7A39F6E8-1B3A-4725-94DE-8DFC30861C2F}"/>
          </ac:graphicFrameMkLst>
        </pc:graphicFrameChg>
        <pc:picChg chg="mod topLvl">
          <ac:chgData name="Sandeep Prakash" userId="5b362298-5542-405f-bec6-c788e8033232" providerId="ADAL" clId="{F817BABB-CBA7-448D-9D58-A32A2DB79D75}" dt="2020-10-06T15:14:08.503" v="4762" actId="165"/>
          <ac:picMkLst>
            <pc:docMk/>
            <pc:sldMk cId="1787473058" sldId="276"/>
            <ac:picMk id="5" creationId="{F4FD211E-6B57-427C-8B8F-681D53D0E8CA}"/>
          </ac:picMkLst>
        </pc:picChg>
        <pc:cxnChg chg="add mod">
          <ac:chgData name="Sandeep Prakash" userId="5b362298-5542-405f-bec6-c788e8033232" providerId="ADAL" clId="{F817BABB-CBA7-448D-9D58-A32A2DB79D75}" dt="2020-10-15T20:36:16.855" v="6783" actId="208"/>
          <ac:cxnSpMkLst>
            <pc:docMk/>
            <pc:sldMk cId="1787473058" sldId="276"/>
            <ac:cxnSpMk id="13" creationId="{58FCAE15-0BF4-4B09-AF87-2F3E1A8F920B}"/>
          </ac:cxnSpMkLst>
        </pc:cxnChg>
      </pc:sldChg>
      <pc:sldChg chg="addSp delSp modSp add del">
        <pc:chgData name="Sandeep Prakash" userId="5b362298-5542-405f-bec6-c788e8033232" providerId="ADAL" clId="{F817BABB-CBA7-448D-9D58-A32A2DB79D75}" dt="2020-10-06T09:38:00.816" v="3403" actId="2696"/>
        <pc:sldMkLst>
          <pc:docMk/>
          <pc:sldMk cId="3618736614" sldId="276"/>
        </pc:sldMkLst>
        <pc:spChg chg="mod">
          <ac:chgData name="Sandeep Prakash" userId="5b362298-5542-405f-bec6-c788e8033232" providerId="ADAL" clId="{F817BABB-CBA7-448D-9D58-A32A2DB79D75}" dt="2020-10-06T09:32:57.968" v="3290" actId="20577"/>
          <ac:spMkLst>
            <pc:docMk/>
            <pc:sldMk cId="3618736614" sldId="276"/>
            <ac:spMk id="2" creationId="{D6981DCB-9414-4247-A5AC-D268F0377D18}"/>
          </ac:spMkLst>
        </pc:spChg>
        <pc:spChg chg="mod">
          <ac:chgData name="Sandeep Prakash" userId="5b362298-5542-405f-bec6-c788e8033232" providerId="ADAL" clId="{F817BABB-CBA7-448D-9D58-A32A2DB79D75}" dt="2020-10-06T09:37:57.968" v="3402" actId="6549"/>
          <ac:spMkLst>
            <pc:docMk/>
            <pc:sldMk cId="3618736614" sldId="276"/>
            <ac:spMk id="3" creationId="{26EBE742-6A14-4E8F-B81F-DA4F8110C2AD}"/>
          </ac:spMkLst>
        </pc:spChg>
        <pc:spChg chg="add del mod">
          <ac:chgData name="Sandeep Prakash" userId="5b362298-5542-405f-bec6-c788e8033232" providerId="ADAL" clId="{F817BABB-CBA7-448D-9D58-A32A2DB79D75}" dt="2020-10-06T09:36:49.838" v="3393" actId="478"/>
          <ac:spMkLst>
            <pc:docMk/>
            <pc:sldMk cId="3618736614" sldId="276"/>
            <ac:spMk id="4" creationId="{15AFDE1F-8DB1-4F46-83BE-8F2D48E63654}"/>
          </ac:spMkLst>
        </pc:spChg>
        <pc:spChg chg="add del mod">
          <ac:chgData name="Sandeep Prakash" userId="5b362298-5542-405f-bec6-c788e8033232" providerId="ADAL" clId="{F817BABB-CBA7-448D-9D58-A32A2DB79D75}" dt="2020-10-06T09:37:52.142" v="3399" actId="478"/>
          <ac:spMkLst>
            <pc:docMk/>
            <pc:sldMk cId="3618736614" sldId="276"/>
            <ac:spMk id="5" creationId="{288001F6-4CBA-4B4D-9304-B2447366BE11}"/>
          </ac:spMkLst>
        </pc:spChg>
      </pc:sldChg>
      <pc:sldChg chg="modSp add ord">
        <pc:chgData name="Sandeep Prakash" userId="5b362298-5542-405f-bec6-c788e8033232" providerId="ADAL" clId="{F817BABB-CBA7-448D-9D58-A32A2DB79D75}" dt="2020-10-15T20:44:03.335" v="6969" actId="20577"/>
        <pc:sldMkLst>
          <pc:docMk/>
          <pc:sldMk cId="3664378551" sldId="277"/>
        </pc:sldMkLst>
        <pc:spChg chg="mod">
          <ac:chgData name="Sandeep Prakash" userId="5b362298-5542-405f-bec6-c788e8033232" providerId="ADAL" clId="{F817BABB-CBA7-448D-9D58-A32A2DB79D75}" dt="2020-10-13T11:28:35.761" v="4876" actId="404"/>
          <ac:spMkLst>
            <pc:docMk/>
            <pc:sldMk cId="3664378551" sldId="277"/>
            <ac:spMk id="2" creationId="{24A73C0C-0D15-41A4-8620-A7721C3341F7}"/>
          </ac:spMkLst>
        </pc:spChg>
        <pc:spChg chg="mod">
          <ac:chgData name="Sandeep Prakash" userId="5b362298-5542-405f-bec6-c788e8033232" providerId="ADAL" clId="{F817BABB-CBA7-448D-9D58-A32A2DB79D75}" dt="2020-10-15T20:44:03.335" v="6969" actId="20577"/>
          <ac:spMkLst>
            <pc:docMk/>
            <pc:sldMk cId="3664378551" sldId="277"/>
            <ac:spMk id="3" creationId="{E38DA51F-8987-4C81-B419-B548A00CC26E}"/>
          </ac:spMkLst>
        </pc:spChg>
      </pc:sldChg>
      <pc:sldChg chg="addSp delSp modSp add del">
        <pc:chgData name="Sandeep Prakash" userId="5b362298-5542-405f-bec6-c788e8033232" providerId="ADAL" clId="{F817BABB-CBA7-448D-9D58-A32A2DB79D75}" dt="2020-10-13T11:58:47.817" v="5009" actId="2696"/>
        <pc:sldMkLst>
          <pc:docMk/>
          <pc:sldMk cId="535248471" sldId="278"/>
        </pc:sldMkLst>
        <pc:spChg chg="mod">
          <ac:chgData name="Sandeep Prakash" userId="5b362298-5542-405f-bec6-c788e8033232" providerId="ADAL" clId="{F817BABB-CBA7-448D-9D58-A32A2DB79D75}" dt="2020-10-13T11:57:51.226" v="4947" actId="20577"/>
          <ac:spMkLst>
            <pc:docMk/>
            <pc:sldMk cId="535248471" sldId="278"/>
            <ac:spMk id="3" creationId="{97B968DE-6FED-45CE-A4A3-322C21551280}"/>
          </ac:spMkLst>
        </pc:sp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5" creationId="{34F6D964-6187-48A0-89CB-B812447B082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6" creationId="{246B0EEB-760B-4D98-A260-654EE15F501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7" creationId="{68DB6B2C-3F8E-4158-987C-8D8FD3044EA7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8" creationId="{506E7EC4-D0EA-4977-B242-45CB691D537A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9" creationId="{4CDCA9CD-A3BD-4B74-B938-E023AC3B04EC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0" creationId="{C287EB98-5F31-4DED-8B1C-3B91BA58BD93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1" creationId="{7B8A9632-6C8F-40D4-921F-4F15AC9EC97B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2" creationId="{02B2A569-CB56-47BF-AE10-5E6C3DF335E4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3" creationId="{EF15A925-84B8-4960-AD46-3413F4780CDF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4" creationId="{B158F0DC-B572-469A-BBC8-CFE2E98D1737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18.752" v="5002" actId="478"/>
          <ac:graphicFrameMkLst>
            <pc:docMk/>
            <pc:sldMk cId="535248471" sldId="278"/>
            <ac:graphicFrameMk id="15" creationId="{A4AD7043-3249-4FCD-9368-44E00E61FB40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3T11:58:45.043" v="5008" actId="478"/>
          <ac:graphicFrameMkLst>
            <pc:docMk/>
            <pc:sldMk cId="535248471" sldId="278"/>
            <ac:graphicFrameMk id="16" creationId="{28E302C2-CCF9-4119-BD78-C1990D3F15D3}"/>
          </ac:graphicFrameMkLst>
        </pc:graphicFrameChg>
        <pc:picChg chg="add mod">
          <ac:chgData name="Sandeep Prakash" userId="5b362298-5542-405f-bec6-c788e8033232" providerId="ADAL" clId="{F817BABB-CBA7-448D-9D58-A32A2DB79D75}" dt="2020-10-13T11:58:01.304" v="4951" actId="1076"/>
          <ac:picMkLst>
            <pc:docMk/>
            <pc:sldMk cId="535248471" sldId="278"/>
            <ac:picMk id="4" creationId="{3C43518C-24DE-417D-8A17-402AACB76A00}"/>
          </ac:picMkLst>
        </pc:picChg>
      </pc:sldChg>
      <pc:sldChg chg="add del">
        <pc:chgData name="Sandeep Prakash" userId="5b362298-5542-405f-bec6-c788e8033232" providerId="ADAL" clId="{F817BABB-CBA7-448D-9D58-A32A2DB79D75}" dt="2020-10-13T11:51:40.992" v="4906" actId="2696"/>
        <pc:sldMkLst>
          <pc:docMk/>
          <pc:sldMk cId="1159814642" sldId="278"/>
        </pc:sldMkLst>
      </pc:sldChg>
      <pc:sldChg chg="addSp modSp add ord">
        <pc:chgData name="Sandeep Prakash" userId="5b362298-5542-405f-bec6-c788e8033232" providerId="ADAL" clId="{F817BABB-CBA7-448D-9D58-A32A2DB79D75}" dt="2020-10-16T09:09:39.736" v="6987" actId="20577"/>
        <pc:sldMkLst>
          <pc:docMk/>
          <pc:sldMk cId="2014849416" sldId="278"/>
        </pc:sldMkLst>
        <pc:spChg chg="mod">
          <ac:chgData name="Sandeep Prakash" userId="5b362298-5542-405f-bec6-c788e8033232" providerId="ADAL" clId="{F817BABB-CBA7-448D-9D58-A32A2DB79D75}" dt="2020-10-16T09:09:39.736" v="6987" actId="20577"/>
          <ac:spMkLst>
            <pc:docMk/>
            <pc:sldMk cId="2014849416" sldId="278"/>
            <ac:spMk id="2" creationId="{E1E1F02A-151B-4E1A-90FC-BF51238DEE94}"/>
          </ac:spMkLst>
        </pc:spChg>
        <pc:spChg chg="mod">
          <ac:chgData name="Sandeep Prakash" userId="5b362298-5542-405f-bec6-c788e8033232" providerId="ADAL" clId="{F817BABB-CBA7-448D-9D58-A32A2DB79D75}" dt="2020-10-15T18:18:55.307" v="5769" actId="20577"/>
          <ac:spMkLst>
            <pc:docMk/>
            <pc:sldMk cId="2014849416" sldId="278"/>
            <ac:spMk id="3" creationId="{7BCBA109-04C5-4755-BEF4-2C26ECBFC63E}"/>
          </ac:spMkLst>
        </pc:spChg>
        <pc:picChg chg="add mod">
          <ac:chgData name="Sandeep Prakash" userId="5b362298-5542-405f-bec6-c788e8033232" providerId="ADAL" clId="{F817BABB-CBA7-448D-9D58-A32A2DB79D75}" dt="2020-10-15T17:41:53.570" v="5172" actId="1076"/>
          <ac:picMkLst>
            <pc:docMk/>
            <pc:sldMk cId="2014849416" sldId="278"/>
            <ac:picMk id="4" creationId="{6C5DF1FF-4198-4365-9F45-2CF7EA7793F7}"/>
          </ac:picMkLst>
        </pc:picChg>
        <pc:picChg chg="add mod">
          <ac:chgData name="Sandeep Prakash" userId="5b362298-5542-405f-bec6-c788e8033232" providerId="ADAL" clId="{F817BABB-CBA7-448D-9D58-A32A2DB79D75}" dt="2020-10-15T17:41:59.286" v="5173" actId="1076"/>
          <ac:picMkLst>
            <pc:docMk/>
            <pc:sldMk cId="2014849416" sldId="278"/>
            <ac:picMk id="5" creationId="{517C763E-F5E5-4F26-817D-BED95A0FAA72}"/>
          </ac:picMkLst>
        </pc:picChg>
      </pc:sldChg>
      <pc:sldChg chg="modSp add ord modAnim">
        <pc:chgData name="Sandeep Prakash" userId="5b362298-5542-405f-bec6-c788e8033232" providerId="ADAL" clId="{F817BABB-CBA7-448D-9D58-A32A2DB79D75}" dt="2020-10-16T09:20:18.548" v="7008" actId="20577"/>
        <pc:sldMkLst>
          <pc:docMk/>
          <pc:sldMk cId="1807530919" sldId="279"/>
        </pc:sldMkLst>
        <pc:spChg chg="mod">
          <ac:chgData name="Sandeep Prakash" userId="5b362298-5542-405f-bec6-c788e8033232" providerId="ADAL" clId="{F817BABB-CBA7-448D-9D58-A32A2DB79D75}" dt="2020-10-15T18:29:04.537" v="5855" actId="404"/>
          <ac:spMkLst>
            <pc:docMk/>
            <pc:sldMk cId="1807530919" sldId="279"/>
            <ac:spMk id="2" creationId="{C7E2DF4D-D6D0-42DA-813C-2D3A0575C608}"/>
          </ac:spMkLst>
        </pc:spChg>
        <pc:spChg chg="mod">
          <ac:chgData name="Sandeep Prakash" userId="5b362298-5542-405f-bec6-c788e8033232" providerId="ADAL" clId="{F817BABB-CBA7-448D-9D58-A32A2DB79D75}" dt="2020-10-16T09:20:18.548" v="7008" actId="20577"/>
          <ac:spMkLst>
            <pc:docMk/>
            <pc:sldMk cId="1807530919" sldId="279"/>
            <ac:spMk id="3" creationId="{6EA649E3-3C83-4996-B9A8-0484BCA19D2C}"/>
          </ac:spMkLst>
        </pc:spChg>
      </pc:sldChg>
      <pc:sldChg chg="addSp delSp modSp add">
        <pc:chgData name="Sandeep Prakash" userId="5b362298-5542-405f-bec6-c788e8033232" providerId="ADAL" clId="{F817BABB-CBA7-448D-9D58-A32A2DB79D75}" dt="2020-10-16T20:39:05.619" v="7470" actId="14100"/>
        <pc:sldMkLst>
          <pc:docMk/>
          <pc:sldMk cId="3458884621" sldId="280"/>
        </pc:sldMkLst>
        <pc:spChg chg="mod">
          <ac:chgData name="Sandeep Prakash" userId="5b362298-5542-405f-bec6-c788e8033232" providerId="ADAL" clId="{F817BABB-CBA7-448D-9D58-A32A2DB79D75}" dt="2020-10-16T20:34:36.715" v="7369" actId="6549"/>
          <ac:spMkLst>
            <pc:docMk/>
            <pc:sldMk cId="3458884621" sldId="280"/>
            <ac:spMk id="2" creationId="{4E95CF16-E89F-493C-82B2-434D72DB2A36}"/>
          </ac:spMkLst>
        </pc:spChg>
        <pc:spChg chg="mod">
          <ac:chgData name="Sandeep Prakash" userId="5b362298-5542-405f-bec6-c788e8033232" providerId="ADAL" clId="{F817BABB-CBA7-448D-9D58-A32A2DB79D75}" dt="2020-10-16T20:36:51.853" v="7457" actId="20577"/>
          <ac:spMkLst>
            <pc:docMk/>
            <pc:sldMk cId="3458884621" sldId="280"/>
            <ac:spMk id="3" creationId="{2EAE4414-6C26-40B9-ADEB-E5BB078EE1E4}"/>
          </ac:spMkLst>
        </pc:spChg>
        <pc:graphicFrameChg chg="add del mod">
          <ac:chgData name="Sandeep Prakash" userId="5b362298-5542-405f-bec6-c788e8033232" providerId="ADAL" clId="{F817BABB-CBA7-448D-9D58-A32A2DB79D75}" dt="2020-10-16T20:31:04.397" v="7263"/>
          <ac:graphicFrameMkLst>
            <pc:docMk/>
            <pc:sldMk cId="3458884621" sldId="280"/>
            <ac:graphicFrameMk id="5" creationId="{5E2E0E2F-4C13-4252-94B9-AF1431AA5C55}"/>
          </ac:graphicFrameMkLst>
        </pc:graphicFrameChg>
        <pc:graphicFrameChg chg="add del mod">
          <ac:chgData name="Sandeep Prakash" userId="5b362298-5542-405f-bec6-c788e8033232" providerId="ADAL" clId="{F817BABB-CBA7-448D-9D58-A32A2DB79D75}" dt="2020-10-16T20:31:19.016" v="7273"/>
          <ac:graphicFrameMkLst>
            <pc:docMk/>
            <pc:sldMk cId="3458884621" sldId="280"/>
            <ac:graphicFrameMk id="8" creationId="{433C2E24-6B86-4782-9905-B5C9FF02911F}"/>
          </ac:graphicFrameMkLst>
        </pc:graphicFrameChg>
        <pc:picChg chg="add mod">
          <ac:chgData name="Sandeep Prakash" userId="5b362298-5542-405f-bec6-c788e8033232" providerId="ADAL" clId="{F817BABB-CBA7-448D-9D58-A32A2DB79D75}" dt="2020-10-16T20:31:11.037" v="7268" actId="1076"/>
          <ac:picMkLst>
            <pc:docMk/>
            <pc:sldMk cId="3458884621" sldId="280"/>
            <ac:picMk id="4" creationId="{741B3DDF-6095-4C19-9244-35FCA223EBAB}"/>
          </ac:picMkLst>
        </pc:picChg>
        <pc:picChg chg="add mod">
          <ac:chgData name="Sandeep Prakash" userId="5b362298-5542-405f-bec6-c788e8033232" providerId="ADAL" clId="{F817BABB-CBA7-448D-9D58-A32A2DB79D75}" dt="2020-10-16T20:31:37.495" v="7281" actId="14100"/>
          <ac:picMkLst>
            <pc:docMk/>
            <pc:sldMk cId="3458884621" sldId="280"/>
            <ac:picMk id="7" creationId="{87F94388-E07A-4041-8296-9F428DAF79CA}"/>
          </ac:picMkLst>
        </pc:picChg>
        <pc:picChg chg="add mod">
          <ac:chgData name="Sandeep Prakash" userId="5b362298-5542-405f-bec6-c788e8033232" providerId="ADAL" clId="{F817BABB-CBA7-448D-9D58-A32A2DB79D75}" dt="2020-10-16T20:31:30.854" v="7279" actId="14100"/>
          <ac:picMkLst>
            <pc:docMk/>
            <pc:sldMk cId="3458884621" sldId="280"/>
            <ac:picMk id="10" creationId="{288EB202-0872-46FF-BCFA-7D6ABF7FA3BD}"/>
          </ac:picMkLst>
        </pc:picChg>
        <pc:picChg chg="add mod">
          <ac:chgData name="Sandeep Prakash" userId="5b362298-5542-405f-bec6-c788e8033232" providerId="ADAL" clId="{F817BABB-CBA7-448D-9D58-A32A2DB79D75}" dt="2020-10-16T20:32:41.164" v="7286" actId="1076"/>
          <ac:picMkLst>
            <pc:docMk/>
            <pc:sldMk cId="3458884621" sldId="280"/>
            <ac:picMk id="11" creationId="{7235DFEE-58A3-47F6-AD81-858E181D6E19}"/>
          </ac:picMkLst>
        </pc:picChg>
        <pc:picChg chg="add mod">
          <ac:chgData name="Sandeep Prakash" userId="5b362298-5542-405f-bec6-c788e8033232" providerId="ADAL" clId="{F817BABB-CBA7-448D-9D58-A32A2DB79D75}" dt="2020-10-16T20:36:15.094" v="7375" actId="14100"/>
          <ac:picMkLst>
            <pc:docMk/>
            <pc:sldMk cId="3458884621" sldId="280"/>
            <ac:picMk id="12" creationId="{3DCB1B4E-DF78-4A19-8C3E-DD0C1CAA4101}"/>
          </ac:picMkLst>
        </pc:picChg>
        <pc:picChg chg="add mod">
          <ac:chgData name="Sandeep Prakash" userId="5b362298-5542-405f-bec6-c788e8033232" providerId="ADAL" clId="{F817BABB-CBA7-448D-9D58-A32A2DB79D75}" dt="2020-10-16T20:36:20.006" v="7376" actId="1076"/>
          <ac:picMkLst>
            <pc:docMk/>
            <pc:sldMk cId="3458884621" sldId="280"/>
            <ac:picMk id="13" creationId="{CD131321-28AF-4731-A863-C9C48300B8C6}"/>
          </ac:picMkLst>
        </pc:picChg>
        <pc:cxnChg chg="add mod">
          <ac:chgData name="Sandeep Prakash" userId="5b362298-5542-405f-bec6-c788e8033232" providerId="ADAL" clId="{F817BABB-CBA7-448D-9D58-A32A2DB79D75}" dt="2020-10-16T20:39:05.619" v="7470" actId="14100"/>
          <ac:cxnSpMkLst>
            <pc:docMk/>
            <pc:sldMk cId="3458884621" sldId="280"/>
            <ac:cxnSpMk id="15" creationId="{14001ED5-207F-43B5-BDB9-EF95ECC70633}"/>
          </ac:cxnSpMkLst>
        </pc:cxnChg>
        <pc:cxnChg chg="add mod">
          <ac:chgData name="Sandeep Prakash" userId="5b362298-5542-405f-bec6-c788e8033232" providerId="ADAL" clId="{F817BABB-CBA7-448D-9D58-A32A2DB79D75}" dt="2020-10-16T20:38:51.366" v="7468" actId="14100"/>
          <ac:cxnSpMkLst>
            <pc:docMk/>
            <pc:sldMk cId="3458884621" sldId="280"/>
            <ac:cxnSpMk id="17" creationId="{7A1D149A-D275-48CC-AAA4-9D8BA4FC9F3D}"/>
          </ac:cxnSpMkLst>
        </pc:cxnChg>
      </pc:sldChg>
      <pc:sldChg chg="modSp add ord">
        <pc:chgData name="Sandeep Prakash" userId="5b362298-5542-405f-bec6-c788e8033232" providerId="ADAL" clId="{F817BABB-CBA7-448D-9D58-A32A2DB79D75}" dt="2020-10-16T20:28:21.453" v="7041" actId="20577"/>
        <pc:sldMkLst>
          <pc:docMk/>
          <pc:sldMk cId="829949051" sldId="281"/>
        </pc:sldMkLst>
        <pc:spChg chg="mod">
          <ac:chgData name="Sandeep Prakash" userId="5b362298-5542-405f-bec6-c788e8033232" providerId="ADAL" clId="{F817BABB-CBA7-448D-9D58-A32A2DB79D75}" dt="2020-10-16T20:28:21.453" v="7041" actId="20577"/>
          <ac:spMkLst>
            <pc:docMk/>
            <pc:sldMk cId="829949051" sldId="281"/>
            <ac:spMk id="5" creationId="{DEDBCA11-EDB7-4DDB-9A0D-C78B42A200B2}"/>
          </ac:spMkLst>
        </pc:spChg>
      </pc:sldChg>
      <pc:sldChg chg="add del">
        <pc:chgData name="Sandeep Prakash" userId="5b362298-5542-405f-bec6-c788e8033232" providerId="ADAL" clId="{F817BABB-CBA7-448D-9D58-A32A2DB79D75}" dt="2020-10-16T20:37:11.835" v="7458" actId="2696"/>
        <pc:sldMkLst>
          <pc:docMk/>
          <pc:sldMk cId="3290673617" sldId="282"/>
        </pc:sldMkLst>
      </pc:sldChg>
      <pc:sldChg chg="add del">
        <pc:chgData name="Sandeep Prakash" userId="5b362298-5542-405f-bec6-c788e8033232" providerId="ADAL" clId="{F817BABB-CBA7-448D-9D58-A32A2DB79D75}" dt="2020-10-16T20:37:12.348" v="7459" actId="2696"/>
        <pc:sldMkLst>
          <pc:docMk/>
          <pc:sldMk cId="883380385" sldId="283"/>
        </pc:sldMkLst>
      </pc:sldChg>
      <pc:sldMasterChg chg="modSldLayout">
        <pc:chgData name="Sandeep Prakash" userId="5b362298-5542-405f-bec6-c788e8033232" providerId="ADAL" clId="{F817BABB-CBA7-448D-9D58-A32A2DB79D75}" dt="2020-10-04T17:03:21.899" v="677" actId="404"/>
        <pc:sldMasterMkLst>
          <pc:docMk/>
          <pc:sldMasterMk cId="5777989" sldId="2147483648"/>
        </pc:sldMasterMkLst>
        <pc:sldLayoutChg chg="modSp">
          <pc:chgData name="Sandeep Prakash" userId="5b362298-5542-405f-bec6-c788e8033232" providerId="ADAL" clId="{F817BABB-CBA7-448D-9D58-A32A2DB79D75}" dt="2020-10-04T17:03:21.899" v="677" actId="404"/>
          <pc:sldLayoutMkLst>
            <pc:docMk/>
            <pc:sldMasterMk cId="5777989" sldId="2147483648"/>
            <pc:sldLayoutMk cId="2060019826" sldId="2147483650"/>
          </pc:sldLayoutMkLst>
          <pc:spChg chg="mod">
            <ac:chgData name="Sandeep Prakash" userId="5b362298-5542-405f-bec6-c788e8033232" providerId="ADAL" clId="{F817BABB-CBA7-448D-9D58-A32A2DB79D75}" dt="2020-10-04T17:03:00.744" v="671" actId="404"/>
            <ac:spMkLst>
              <pc:docMk/>
              <pc:sldMasterMk cId="5777989" sldId="2147483648"/>
              <pc:sldLayoutMk cId="2060019826" sldId="2147483650"/>
              <ac:spMk id="5" creationId="{DAD5656F-EF39-BD40-B46F-28C614BEB82E}"/>
            </ac:spMkLst>
          </pc:spChg>
          <pc:spChg chg="mod">
            <ac:chgData name="Sandeep Prakash" userId="5b362298-5542-405f-bec6-c788e8033232" providerId="ADAL" clId="{F817BABB-CBA7-448D-9D58-A32A2DB79D75}" dt="2020-10-04T17:03:21.899" v="677" actId="404"/>
            <ac:spMkLst>
              <pc:docMk/>
              <pc:sldMasterMk cId="5777989" sldId="2147483648"/>
              <pc:sldLayoutMk cId="2060019826" sldId="2147483650"/>
              <ac:spMk id="6" creationId="{F5D824DA-FDAB-4E4D-80C7-D81149C33E39}"/>
            </ac:spMkLst>
          </pc:spChg>
        </pc:sldLayoutChg>
      </pc:sldMasterChg>
    </pc:docChg>
  </pc:docChgLst>
  <pc:docChgLst>
    <pc:chgData name="Sandeep Prakash" userId="S::sandeepp@ntnu.no::5b362298-5542-405f-bec6-c788e8033232" providerId="AD" clId="Web-{704B145F-6933-DEAF-6710-4A012571D9BC}"/>
    <pc:docChg chg="modSld">
      <pc:chgData name="Sandeep Prakash" userId="S::sandeepp@ntnu.no::5b362298-5542-405f-bec6-c788e8033232" providerId="AD" clId="Web-{704B145F-6933-DEAF-6710-4A012571D9BC}" dt="2020-10-16T20:50:55.689" v="1" actId="20577"/>
      <pc:docMkLst>
        <pc:docMk/>
      </pc:docMkLst>
      <pc:sldChg chg="modSp">
        <pc:chgData name="Sandeep Prakash" userId="S::sandeepp@ntnu.no::5b362298-5542-405f-bec6-c788e8033232" providerId="AD" clId="Web-{704B145F-6933-DEAF-6710-4A012571D9BC}" dt="2020-10-16T20:50:55.689" v="1" actId="20577"/>
        <pc:sldMkLst>
          <pc:docMk/>
          <pc:sldMk cId="3458884621" sldId="280"/>
        </pc:sldMkLst>
        <pc:spChg chg="mod">
          <ac:chgData name="Sandeep Prakash" userId="S::sandeepp@ntnu.no::5b362298-5542-405f-bec6-c788e8033232" providerId="AD" clId="Web-{704B145F-6933-DEAF-6710-4A012571D9BC}" dt="2020-10-16T20:50:55.689" v="1" actId="20577"/>
          <ac:spMkLst>
            <pc:docMk/>
            <pc:sldMk cId="3458884621" sldId="280"/>
            <ac:spMk id="3" creationId="{2EAE4414-6C26-40B9-ADEB-E5BB078EE1E4}"/>
          </ac:spMkLst>
        </pc:spChg>
        <pc:picChg chg="mod">
          <ac:chgData name="Sandeep Prakash" userId="S::sandeepp@ntnu.no::5b362298-5542-405f-bec6-c788e8033232" providerId="AD" clId="Web-{704B145F-6933-DEAF-6710-4A012571D9BC}" dt="2020-10-16T20:50:53.408" v="0" actId="14100"/>
          <ac:picMkLst>
            <pc:docMk/>
            <pc:sldMk cId="3458884621" sldId="280"/>
            <ac:picMk id="11" creationId="{7235DFEE-58A3-47F6-AD81-858E181D6E19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Relationship Id="rId14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emf"/><Relationship Id="rId3" Type="http://schemas.openxmlformats.org/officeDocument/2006/relationships/image" Target="../media/image26.e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emf"/><Relationship Id="rId2" Type="http://schemas.openxmlformats.org/officeDocument/2006/relationships/image" Target="../media/image25.emf"/><Relationship Id="rId16" Type="http://schemas.openxmlformats.org/officeDocument/2006/relationships/image" Target="../media/image39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e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68315" y="2008061"/>
            <a:ext cx="7772400" cy="675821"/>
          </a:xfrm>
        </p:spPr>
        <p:txBody>
          <a:bodyPr anchor="t" anchorCtr="0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368315" y="2733866"/>
            <a:ext cx="7772400" cy="131445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15120" y="4837708"/>
            <a:ext cx="342081" cy="189077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b="1" i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5" name="Tittel 1">
            <a:extLst>
              <a:ext uri="{FF2B5EF4-FFF2-40B4-BE49-F238E27FC236}">
                <a16:creationId xmlns:a16="http://schemas.microsoft.com/office/drawing/2014/main" id="{DAD5656F-EF39-BD40-B46F-28C614BEB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63846"/>
          </a:xfrm>
          <a:prstGeom prst="rect">
            <a:avLst/>
          </a:prstGeom>
        </p:spPr>
        <p:txBody>
          <a:bodyPr wrap="square" lIns="90000" tIns="46800" rIns="90000" bIns="46800" anchor="t" anchorCtr="0">
            <a:spAutoFit/>
          </a:bodyPr>
          <a:lstStyle>
            <a:lvl1pPr>
              <a:defRPr sz="24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6" name="Plassholder for innhold 2">
            <a:extLst>
              <a:ext uri="{FF2B5EF4-FFF2-40B4-BE49-F238E27FC236}">
                <a16:creationId xmlns:a16="http://schemas.microsoft.com/office/drawing/2014/main" id="{F5D824DA-FDAB-4E4D-80C7-D81149C33E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385" y="600075"/>
            <a:ext cx="8418747" cy="4152900"/>
          </a:xfrm>
          <a:prstGeom prst="rect">
            <a:avLst/>
          </a:prstGeom>
        </p:spPr>
        <p:txBody>
          <a:bodyPr lIns="90000" tIns="46800" rIns="90000" bIns="46800">
            <a:no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100"/>
            </a:lvl5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29357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48457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tel 1">
            <a:extLst>
              <a:ext uri="{FF2B5EF4-FFF2-40B4-BE49-F238E27FC236}">
                <a16:creationId xmlns:a16="http://schemas.microsoft.com/office/drawing/2014/main" id="{5FCB9A19-4BFE-AD46-9DE5-76595BDCB3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219" y="205979"/>
            <a:ext cx="8229600" cy="646331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8" name="Plassholder for innhold 3">
            <a:extLst>
              <a:ext uri="{FF2B5EF4-FFF2-40B4-BE49-F238E27FC236}">
                <a16:creationId xmlns:a16="http://schemas.microsoft.com/office/drawing/2014/main" id="{DF7D3BBE-AAF2-5744-8C3F-D3AF14E508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80219" y="1444342"/>
            <a:ext cx="4040188" cy="336363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9" name="Plassholder for tekst 4">
            <a:extLst>
              <a:ext uri="{FF2B5EF4-FFF2-40B4-BE49-F238E27FC236}">
                <a16:creationId xmlns:a16="http://schemas.microsoft.com/office/drawing/2014/main" id="{6B66B91E-5343-3043-B4C9-81ABDFE8F0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468045" y="964522"/>
            <a:ext cx="4041775" cy="479822"/>
          </a:xfrm>
        </p:spPr>
        <p:txBody>
          <a:bodyPr anchor="t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</a:t>
            </a:r>
          </a:p>
        </p:txBody>
      </p:sp>
      <p:sp>
        <p:nvSpPr>
          <p:cNvPr id="10" name="Plassholder for innhold 5">
            <a:extLst>
              <a:ext uri="{FF2B5EF4-FFF2-40B4-BE49-F238E27FC236}">
                <a16:creationId xmlns:a16="http://schemas.microsoft.com/office/drawing/2014/main" id="{3853BC78-AB65-9F41-B56D-07FFF98E22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468045" y="1444342"/>
            <a:ext cx="4041775" cy="336363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11" name="Plassholder for tekst 4">
            <a:extLst>
              <a:ext uri="{FF2B5EF4-FFF2-40B4-BE49-F238E27FC236}">
                <a16:creationId xmlns:a16="http://schemas.microsoft.com/office/drawing/2014/main" id="{2B6B33E9-15E0-1843-916A-9DD6788569F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80218" y="964521"/>
            <a:ext cx="4041775" cy="479822"/>
          </a:xfrm>
        </p:spPr>
        <p:txBody>
          <a:bodyPr anchor="t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293570" y="205979"/>
            <a:ext cx="8532795" cy="646331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293570" y="943276"/>
            <a:ext cx="8532795" cy="36513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pic>
        <p:nvPicPr>
          <p:cNvPr id="4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838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2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image" Target="../media/image41.emf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6.wmf"/><Relationship Id="rId41" Type="http://schemas.openxmlformats.org/officeDocument/2006/relationships/image" Target="../media/image4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40.emf"/><Relationship Id="rId40" Type="http://schemas.openxmlformats.org/officeDocument/2006/relationships/oleObject" Target="../embeddings/oleObject33.bin"/><Relationship Id="rId5" Type="http://schemas.openxmlformats.org/officeDocument/2006/relationships/image" Target="../media/image24.e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9.wmf"/><Relationship Id="rId8" Type="http://schemas.openxmlformats.org/officeDocument/2006/relationships/oleObject" Target="../embeddings/oleObject17.bin"/><Relationship Id="rId3" Type="http://schemas.openxmlformats.org/officeDocument/2006/relationships/image" Target="../media/image43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517126" y="1001374"/>
            <a:ext cx="7772400" cy="523220"/>
          </a:xfrm>
        </p:spPr>
        <p:txBody>
          <a:bodyPr/>
          <a:lstStyle/>
          <a:p>
            <a:r>
              <a:rPr lang="en-US" sz="2800" b="0" dirty="0"/>
              <a:t>Distributed optimization using ADMM </a:t>
            </a:r>
            <a:endParaRPr lang="nb-NO" sz="2800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5230" y="1728986"/>
            <a:ext cx="7772400" cy="1314450"/>
          </a:xfrm>
        </p:spPr>
        <p:txBody>
          <a:bodyPr>
            <a:normAutofit/>
          </a:bodyPr>
          <a:lstStyle/>
          <a:p>
            <a:r>
              <a:rPr lang="nb-NO" sz="1800" dirty="0"/>
              <a:t>A general approach for decomposing multi-stage NLP</a:t>
            </a:r>
          </a:p>
        </p:txBody>
      </p:sp>
      <p:sp>
        <p:nvSpPr>
          <p:cNvPr id="7" name="TekstSylinder 6">
            <a:extLst>
              <a:ext uri="{FF2B5EF4-FFF2-40B4-BE49-F238E27FC236}">
                <a16:creationId xmlns:a16="http://schemas.microsoft.com/office/drawing/2014/main" id="{0E63D033-DBF5-2049-8F7B-F3EEDE30F5E9}"/>
              </a:ext>
            </a:extLst>
          </p:cNvPr>
          <p:cNvSpPr txBox="1"/>
          <p:nvPr/>
        </p:nvSpPr>
        <p:spPr>
          <a:xfrm rot="16200000">
            <a:off x="6576133" y="2176100"/>
            <a:ext cx="44368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500">
                <a:solidFill>
                  <a:srgbClr val="0D4788"/>
                </a:solidFill>
              </a:rPr>
              <a:t>Norwegian </a:t>
            </a:r>
            <a:r>
              <a:rPr lang="nb-NO" sz="1500" err="1">
                <a:solidFill>
                  <a:srgbClr val="0D4788"/>
                </a:solidFill>
              </a:rPr>
              <a:t>University</a:t>
            </a:r>
            <a:r>
              <a:rPr lang="nb-NO" sz="1500">
                <a:solidFill>
                  <a:srgbClr val="0D4788"/>
                </a:solidFill>
              </a:rPr>
              <a:t> </a:t>
            </a:r>
            <a:r>
              <a:rPr lang="nb-NO" sz="1500" err="1">
                <a:solidFill>
                  <a:srgbClr val="0D4788"/>
                </a:solidFill>
              </a:rPr>
              <a:t>of</a:t>
            </a:r>
            <a:r>
              <a:rPr lang="nb-NO" sz="1500">
                <a:solidFill>
                  <a:srgbClr val="0D4788"/>
                </a:solidFill>
              </a:rPr>
              <a:t> Science and Technology</a:t>
            </a:r>
          </a:p>
        </p:txBody>
      </p:sp>
      <p:sp>
        <p:nvSpPr>
          <p:cNvPr id="5" name="Undertittel 2">
            <a:extLst>
              <a:ext uri="{FF2B5EF4-FFF2-40B4-BE49-F238E27FC236}">
                <a16:creationId xmlns:a16="http://schemas.microsoft.com/office/drawing/2014/main" id="{DEDBCA11-EDB7-4DDB-9A0D-C78B42A200B2}"/>
              </a:ext>
            </a:extLst>
          </p:cNvPr>
          <p:cNvSpPr txBox="1">
            <a:spLocks/>
          </p:cNvSpPr>
          <p:nvPr/>
        </p:nvSpPr>
        <p:spPr>
          <a:xfrm>
            <a:off x="495230" y="2916102"/>
            <a:ext cx="7772400" cy="131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sz="1800" dirty="0"/>
              <a:t>Sandeep Prakash</a:t>
            </a:r>
          </a:p>
        </p:txBody>
      </p:sp>
    </p:spTree>
    <p:extLst>
      <p:ext uri="{BB962C8B-B14F-4D97-AF65-F5344CB8AC3E}">
        <p14:creationId xmlns:p14="http://schemas.microsoft.com/office/powerpoint/2010/main" val="3243102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7CC4-EC27-442F-BA09-58046DBB0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MM convergence</a:t>
            </a:r>
            <a:r>
              <a:rPr lang="en-US" sz="1600" dirty="0"/>
              <a:t>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6F03DC-621B-4568-9468-5811EF9BE1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vergence speed improved by having separate tuning parameters</a:t>
            </a:r>
          </a:p>
          <a:p>
            <a:r>
              <a:rPr lang="en-US" sz="1200" dirty="0"/>
              <a:t>Chosen according to lagrange multiplier of linking constraints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973A046E-5EA9-4269-BF4E-1266B3C53C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2974" y="1384745"/>
            <a:ext cx="2661025" cy="1900732"/>
          </a:xfrm>
          <a:prstGeom prst="rect">
            <a:avLst/>
          </a:prstGeom>
        </p:spPr>
      </p:pic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444F4641-E084-446C-A037-5F6E193721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906" y="3208020"/>
            <a:ext cx="2709672" cy="1935480"/>
          </a:xfrm>
          <a:prstGeom prst="rect">
            <a:avLst/>
          </a:prstGeom>
        </p:spPr>
      </p:pic>
      <p:pic>
        <p:nvPicPr>
          <p:cNvPr id="18" name="Picture 17" descr="Chart&#10;&#10;Description automatically generated">
            <a:extLst>
              <a:ext uri="{FF2B5EF4-FFF2-40B4-BE49-F238E27FC236}">
                <a16:creationId xmlns:a16="http://schemas.microsoft.com/office/drawing/2014/main" id="{4668F48C-F399-4803-A7CA-4FE1EA2B3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1554" y="1376411"/>
            <a:ext cx="2661024" cy="1900732"/>
          </a:xfrm>
          <a:prstGeom prst="rect">
            <a:avLst/>
          </a:prstGeom>
        </p:spPr>
      </p:pic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6884FBAB-8D23-446B-BCF0-52560A74B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2578" y="3195908"/>
            <a:ext cx="2751422" cy="1965302"/>
          </a:xfrm>
          <a:prstGeom prst="rect">
            <a:avLst/>
          </a:prstGeom>
        </p:spPr>
      </p:pic>
      <p:pic>
        <p:nvPicPr>
          <p:cNvPr id="8" name="Picture 7" descr="Chart, bar chart&#10;&#10;Description automatically generated">
            <a:extLst>
              <a:ext uri="{FF2B5EF4-FFF2-40B4-BE49-F238E27FC236}">
                <a16:creationId xmlns:a16="http://schemas.microsoft.com/office/drawing/2014/main" id="{7600FA05-5FEA-48A9-AFCE-341D0B2456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556128"/>
            <a:ext cx="3622319" cy="258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9123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D744E-F31D-4403-9249-CDDD67A00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X2,PX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C8FCE1-F2BD-4F64-90D3-F2625FA8D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ges fairly fast (around 50 </a:t>
            </a:r>
            <a:r>
              <a:rPr lang="en-US" dirty="0" err="1"/>
              <a:t>iters</a:t>
            </a:r>
            <a:r>
              <a:rPr lang="en-US" dirty="0"/>
              <a:t>)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7382521A-00E0-45AA-BBEA-845DB37DC0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1824" y="1167866"/>
            <a:ext cx="2851771" cy="2036980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1A830544-5FCE-4B68-B5AE-1E4223B79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1825" y="3127792"/>
            <a:ext cx="2892172" cy="2065838"/>
          </a:xfrm>
          <a:prstGeom prst="rect">
            <a:avLst/>
          </a:prstGeom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CF1E993D-B90C-4D22-BC0C-5989F73F98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1355" y="1235678"/>
            <a:ext cx="2756835" cy="1969168"/>
          </a:xfrm>
          <a:prstGeom prst="rect">
            <a:avLst/>
          </a:prstGeom>
        </p:spPr>
      </p:pic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28289EDE-4CDC-4DA7-94F4-ADFF09CA2A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6199" y="3127792"/>
            <a:ext cx="2821991" cy="2015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920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046DC-0EAB-4397-9660-D487E8F12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371513"/>
          </a:xfrm>
        </p:spPr>
        <p:txBody>
          <a:bodyPr/>
          <a:lstStyle/>
          <a:p>
            <a:r>
              <a:rPr lang="en-US" sz="1800" dirty="0"/>
              <a:t>PhD theme – Production Optimization with Degrading Equip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236A9-F4CB-4745-8CCF-7DA2A76C32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ADMM for linking a discontinuous profile (Maintenance planning case)</a:t>
            </a:r>
          </a:p>
          <a:p>
            <a:pPr lvl="1"/>
            <a:r>
              <a:rPr lang="en-US" dirty="0"/>
              <a:t>Fixed number of discontinuiti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FD211E-6B57-427C-8B8F-681D53D0E8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480" y="1508769"/>
            <a:ext cx="3127169" cy="254483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2B990D0-9B3E-47A0-8CFC-8650ECE5D787}"/>
              </a:ext>
            </a:extLst>
          </p:cNvPr>
          <p:cNvSpPr/>
          <p:nvPr/>
        </p:nvSpPr>
        <p:spPr>
          <a:xfrm>
            <a:off x="5890525" y="1406829"/>
            <a:ext cx="1584599" cy="254483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Dot"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A4EE3C-FF27-4823-88E8-212D1666EAC8}"/>
              </a:ext>
            </a:extLst>
          </p:cNvPr>
          <p:cNvSpPr/>
          <p:nvPr/>
        </p:nvSpPr>
        <p:spPr>
          <a:xfrm>
            <a:off x="7337945" y="1521826"/>
            <a:ext cx="1584599" cy="2316747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CCC7BB-CC44-4DDE-BE2F-ED39876F04C6}"/>
              </a:ext>
            </a:extLst>
          </p:cNvPr>
          <p:cNvSpPr txBox="1"/>
          <p:nvPr/>
        </p:nvSpPr>
        <p:spPr>
          <a:xfrm>
            <a:off x="4990535" y="1652380"/>
            <a:ext cx="714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(x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7C2235-B0AB-4FB8-A879-23851F1368FA}"/>
              </a:ext>
            </a:extLst>
          </p:cNvPr>
          <p:cNvSpPr txBox="1"/>
          <p:nvPr/>
        </p:nvSpPr>
        <p:spPr>
          <a:xfrm>
            <a:off x="8099672" y="1089892"/>
            <a:ext cx="698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(x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39F6E8-1B3A-4725-94DE-8DFC30861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35074"/>
              </p:ext>
            </p:extLst>
          </p:nvPr>
        </p:nvGraphicFramePr>
        <p:xfrm>
          <a:off x="704475" y="794193"/>
          <a:ext cx="23749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2374560" imgH="2616120" progId="Equation.DSMT4">
                  <p:embed/>
                </p:oleObj>
              </mc:Choice>
              <mc:Fallback>
                <p:oleObj name="Equation" r:id="rId4" imgW="2374560" imgH="2616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39F6E8-1B3A-4725-94DE-8DFC30861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75" y="794193"/>
                        <a:ext cx="23749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E976E7F-A982-49C4-8366-55F4D7E53527}"/>
              </a:ext>
            </a:extLst>
          </p:cNvPr>
          <p:cNvSpPr txBox="1"/>
          <p:nvPr/>
        </p:nvSpPr>
        <p:spPr>
          <a:xfrm>
            <a:off x="284868" y="4114893"/>
            <a:ext cx="7270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scard ?– because of challenges with variable finite elements. </a:t>
            </a:r>
          </a:p>
          <a:p>
            <a:r>
              <a:rPr lang="en-US" dirty="0">
                <a:solidFill>
                  <a:srgbClr val="FF0000"/>
                </a:solidFill>
              </a:rPr>
              <a:t>MPECS much better way I gues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BABD572-4A62-44DD-AA4C-FDB09EBCD25B}"/>
              </a:ext>
            </a:extLst>
          </p:cNvPr>
          <p:cNvSpPr/>
          <p:nvPr/>
        </p:nvSpPr>
        <p:spPr>
          <a:xfrm>
            <a:off x="1586131" y="2825646"/>
            <a:ext cx="1296649" cy="72835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8FCAE15-0BF4-4B09-AF87-2F3E1A8F920B}"/>
              </a:ext>
            </a:extLst>
          </p:cNvPr>
          <p:cNvCxnSpPr>
            <a:stCxn id="11" idx="6"/>
          </p:cNvCxnSpPr>
          <p:nvPr/>
        </p:nvCxnSpPr>
        <p:spPr>
          <a:xfrm>
            <a:off x="2882780" y="3189825"/>
            <a:ext cx="3251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174FC7A-DBBC-4323-997E-A4E25ADA3BFA}"/>
              </a:ext>
            </a:extLst>
          </p:cNvPr>
          <p:cNvSpPr txBox="1"/>
          <p:nvPr/>
        </p:nvSpPr>
        <p:spPr>
          <a:xfrm>
            <a:off x="3395272" y="3050498"/>
            <a:ext cx="1589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inear complicating constraints for ADMM algo</a:t>
            </a:r>
          </a:p>
        </p:txBody>
      </p:sp>
    </p:spTree>
    <p:extLst>
      <p:ext uri="{BB962C8B-B14F-4D97-AF65-F5344CB8AC3E}">
        <p14:creationId xmlns:p14="http://schemas.microsoft.com/office/powerpoint/2010/main" val="178747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8" grpId="0"/>
      <p:bldP spid="9" grpId="0"/>
      <p:bldP spid="4" grpId="0"/>
      <p:bldP spid="11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E2DF4D-D6D0-42DA-813C-2D3A0575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63846"/>
          </a:xfrm>
        </p:spPr>
        <p:txBody>
          <a:bodyPr/>
          <a:lstStyle/>
          <a:p>
            <a:r>
              <a:rPr lang="en-US" dirty="0"/>
              <a:t>PhD theme – </a:t>
            </a:r>
            <a:r>
              <a:rPr lang="en-US" sz="1800" dirty="0"/>
              <a:t>Production Optimization with Degrading Equipm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649E3-3C83-4996-B9A8-0484BCA19D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Bring NLPs to planning layers </a:t>
            </a:r>
            <a:r>
              <a:rPr lang="en-US" sz="1400" dirty="0"/>
              <a:t>(the little peopl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oncepts I know just enough to be totally confused about now</a:t>
            </a:r>
          </a:p>
          <a:p>
            <a:r>
              <a:rPr lang="en-US" dirty="0"/>
              <a:t>MPEC </a:t>
            </a:r>
          </a:p>
          <a:p>
            <a:pPr lvl="1"/>
            <a:r>
              <a:rPr lang="en-US" sz="1400" dirty="0"/>
              <a:t>for integer variables in a planning formulation ?</a:t>
            </a:r>
          </a:p>
          <a:p>
            <a:endParaRPr lang="en-US" dirty="0"/>
          </a:p>
          <a:p>
            <a:r>
              <a:rPr lang="en-US" dirty="0"/>
              <a:t>Internal Decomposition </a:t>
            </a:r>
            <a:r>
              <a:rPr lang="en-US" sz="1400" dirty="0"/>
              <a:t>(Carl Laird and co)</a:t>
            </a:r>
            <a:endParaRPr lang="en-US" dirty="0"/>
          </a:p>
          <a:p>
            <a:pPr lvl="1"/>
            <a:r>
              <a:rPr lang="en-US" sz="1400" dirty="0"/>
              <a:t>Exploit KKT matrix block structure to make it parallelizable ?</a:t>
            </a:r>
          </a:p>
          <a:p>
            <a:endParaRPr lang="en-US" dirty="0"/>
          </a:p>
          <a:p>
            <a:r>
              <a:rPr lang="en-US" dirty="0"/>
              <a:t>Reduced models</a:t>
            </a:r>
          </a:p>
          <a:p>
            <a:pPr lvl="1"/>
            <a:r>
              <a:rPr lang="en-US" sz="1400" dirty="0"/>
              <a:t>To represent a nonlinear dynamic process as LP in a planning MPEC problem ? </a:t>
            </a:r>
          </a:p>
          <a:p>
            <a:pPr lvl="1"/>
            <a:endParaRPr lang="en-US" sz="1400" dirty="0"/>
          </a:p>
          <a:p>
            <a:r>
              <a:rPr lang="en-US" dirty="0"/>
              <a:t>Sensitivities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0753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6120F-9149-410C-AF3B-9287AC931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707886"/>
          </a:xfrm>
        </p:spPr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5F3A64-F28D-4C82-AA74-66C2A516FE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557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73C0C-0D15-41A4-8620-A7721C334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02291"/>
          </a:xfrm>
        </p:spPr>
        <p:txBody>
          <a:bodyPr/>
          <a:lstStyle/>
          <a:p>
            <a:r>
              <a:rPr lang="en-US" sz="2000" dirty="0"/>
              <a:t>Understanding the links between these established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DA51F-8987-4C81-B419-B548A00CC2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dratic penalty methods</a:t>
            </a:r>
          </a:p>
          <a:p>
            <a:endParaRPr lang="en-US" dirty="0"/>
          </a:p>
          <a:p>
            <a:r>
              <a:rPr lang="en-US" dirty="0"/>
              <a:t>Interior point method</a:t>
            </a:r>
          </a:p>
          <a:p>
            <a:pPr lvl="1"/>
            <a:r>
              <a:rPr lang="en-US" dirty="0"/>
              <a:t>Barrier term updat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LADIN Algo for distributed nonconvex optimization ?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3785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91E0B-D7A6-452D-B249-690E52C37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385" y="22114"/>
            <a:ext cx="8418747" cy="463846"/>
          </a:xfrm>
        </p:spPr>
        <p:txBody>
          <a:bodyPr/>
          <a:lstStyle/>
          <a:p>
            <a:r>
              <a:rPr lang="en-US" sz="2400"/>
              <a:t>ADMM Convergenc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29672DE-25B7-468B-B9B2-6E2B3E6331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385" y="485960"/>
            <a:ext cx="8418747" cy="4277079"/>
          </a:xfrm>
        </p:spPr>
        <p:txBody>
          <a:bodyPr/>
          <a:lstStyle/>
          <a:p>
            <a:pPr marL="0" indent="0">
              <a:buNone/>
            </a:pPr>
            <a:r>
              <a:rPr lang="en-US" sz="1200"/>
              <a:t>Design variable very slow to converge, b</a:t>
            </a:r>
            <a:r>
              <a:rPr lang="en-US" sz="1300">
                <a:sym typeface="Wingdings" panose="05000000000000000000" pitchFamily="2" charset="2"/>
              </a:rPr>
              <a:t>ut able to find same solution</a:t>
            </a:r>
          </a:p>
          <a:p>
            <a:pPr lvl="1"/>
            <a:endParaRPr lang="en-US" sz="110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400"/>
              <a:t>Multipliers in different orders of magnitudes</a:t>
            </a:r>
          </a:p>
          <a:p>
            <a:r>
              <a:rPr lang="en-US" sz="1200"/>
              <a:t>Des 	    – 4e-4</a:t>
            </a:r>
          </a:p>
          <a:p>
            <a:r>
              <a:rPr lang="en-US" sz="1200"/>
              <a:t>Differential – 1e-2 (start temp in partitions)</a:t>
            </a:r>
            <a:r>
              <a:rPr lang="en-US" sz="1200">
                <a:sym typeface="Wingdings" panose="05000000000000000000" pitchFamily="2" charset="2"/>
              </a:rPr>
              <a:t> </a:t>
            </a:r>
            <a:endParaRPr lang="en-US" sz="1200"/>
          </a:p>
        </p:txBody>
      </p:sp>
      <p:pic>
        <p:nvPicPr>
          <p:cNvPr id="17" name="Picture 16" descr="Chart, line chart&#10;&#10;Description automatically generated">
            <a:extLst>
              <a:ext uri="{FF2B5EF4-FFF2-40B4-BE49-F238E27FC236}">
                <a16:creationId xmlns:a16="http://schemas.microsoft.com/office/drawing/2014/main" id="{6DBFC5FD-16BA-4355-A19E-7DE501ACAF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7861" y="3146257"/>
            <a:ext cx="2796140" cy="1997243"/>
          </a:xfrm>
          <a:prstGeom prst="rect">
            <a:avLst/>
          </a:prstGeom>
        </p:spPr>
      </p:pic>
      <p:pic>
        <p:nvPicPr>
          <p:cNvPr id="11" name="Picture 10" descr="Chart&#10;&#10;Description automatically generated">
            <a:extLst>
              <a:ext uri="{FF2B5EF4-FFF2-40B4-BE49-F238E27FC236}">
                <a16:creationId xmlns:a16="http://schemas.microsoft.com/office/drawing/2014/main" id="{5CF09291-90E0-433F-BA73-295262A7C8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862" y="1149015"/>
            <a:ext cx="2796139" cy="1997242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CCC6BCED-0E47-4811-83DE-6119B3C9C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321" y="1190822"/>
            <a:ext cx="2725539" cy="1946814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CF313320-4B38-4E5A-BEE7-9F68F05313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2322" y="3196686"/>
            <a:ext cx="2725539" cy="1946814"/>
          </a:xfrm>
          <a:prstGeom prst="rect">
            <a:avLst/>
          </a:prstGeom>
        </p:spPr>
      </p:pic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99D61CC8-2D40-4DA5-AE6E-84E741BEDC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556128"/>
            <a:ext cx="3622319" cy="258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2117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63AAA3-DCD3-4E49-AB09-32EEA338A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ying rho (</a:t>
            </a:r>
            <a:r>
              <a:rPr lang="en-US" sz="1600"/>
              <a:t>1e-1 to +1</a:t>
            </a:r>
            <a:r>
              <a:rPr lang="en-US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86834-30B1-4587-866C-02E087EA9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159" y="600075"/>
            <a:ext cx="8418747" cy="41529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x2,Px3 case. 100 iterations</a:t>
            </a:r>
          </a:p>
        </p:txBody>
      </p:sp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6B359529-DFDD-4D56-8A9C-DB6108F52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385" y="3307500"/>
            <a:ext cx="2647615" cy="1836000"/>
          </a:xfrm>
          <a:prstGeom prst="rect">
            <a:avLst/>
          </a:prstGeom>
        </p:spPr>
      </p:pic>
      <p:pic>
        <p:nvPicPr>
          <p:cNvPr id="17" name="Picture 16" descr="Chart&#10;&#10;Description automatically generated">
            <a:extLst>
              <a:ext uri="{FF2B5EF4-FFF2-40B4-BE49-F238E27FC236}">
                <a16:creationId xmlns:a16="http://schemas.microsoft.com/office/drawing/2014/main" id="{D3754BFD-CFE0-4027-BD44-919D1F1724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3601" y="1563204"/>
            <a:ext cx="2570400" cy="183600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C8C359A2-07DE-4FD7-8CE6-ACB9B07F44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276" y="1581736"/>
            <a:ext cx="2570400" cy="1836000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26F7ACE3-4E17-4350-BBFE-BCE00C8067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0363" y="3307500"/>
            <a:ext cx="2609312" cy="1836000"/>
          </a:xfrm>
          <a:prstGeom prst="rect">
            <a:avLst/>
          </a:prstGeom>
        </p:spPr>
      </p:pic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97623D3E-E250-4802-81A5-F6F981C22A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5546" y="1581736"/>
            <a:ext cx="2570400" cy="1836000"/>
          </a:xfrm>
          <a:prstGeom prst="rect">
            <a:avLst/>
          </a:prstGeom>
        </p:spPr>
      </p:pic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0EAB7FDD-EB0A-4B02-9A9C-990B55C9E3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58330" y="3307500"/>
            <a:ext cx="2647615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227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40341-4EBA-4437-BB2E-1601EE5FF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o low rho (</a:t>
            </a:r>
            <a:r>
              <a:rPr lang="en-US" sz="1600"/>
              <a:t>rho = 0.01</a:t>
            </a:r>
            <a:r>
              <a:rPr lang="en-US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2A638-69F4-4D6A-A0C7-648774BE32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t converging even after 1000 iterations 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5D63DEC8-BF34-4027-99FF-4FD0DCB58E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4452" y="50689"/>
            <a:ext cx="4129548" cy="2949677"/>
          </a:xfrm>
          <a:prstGeom prst="rect">
            <a:avLst/>
          </a:prstGeom>
        </p:spPr>
      </p:pic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DBE46D45-04FF-44D2-BD0A-5C3CC122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363" y="2414117"/>
            <a:ext cx="3823274" cy="2730910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DFC3A5FD-B161-4EB4-A76D-CF2CA671A1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3682" y="2414118"/>
            <a:ext cx="3823274" cy="2730910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842F6FB9-2507-4306-9CAA-34F403A53374}"/>
              </a:ext>
            </a:extLst>
          </p:cNvPr>
          <p:cNvSpPr/>
          <p:nvPr/>
        </p:nvSpPr>
        <p:spPr>
          <a:xfrm>
            <a:off x="7551174" y="269456"/>
            <a:ext cx="412955" cy="794464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4F78281-5BD3-4A37-9971-DA99FDF4B7B8}"/>
              </a:ext>
            </a:extLst>
          </p:cNvPr>
          <p:cNvSpPr/>
          <p:nvPr/>
        </p:nvSpPr>
        <p:spPr>
          <a:xfrm>
            <a:off x="7627373" y="1074991"/>
            <a:ext cx="260555" cy="34125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17" name="Picture 16" descr="Chart&#10;&#10;Description automatically generated">
            <a:extLst>
              <a:ext uri="{FF2B5EF4-FFF2-40B4-BE49-F238E27FC236}">
                <a16:creationId xmlns:a16="http://schemas.microsoft.com/office/drawing/2014/main" id="{A0E804CB-9B87-4A61-8E05-5AF6D03A4C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46324"/>
            <a:ext cx="2798186" cy="1998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293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5CF16-E89F-493C-82B2-434D72DB2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dirty="0" err="1"/>
              <a:t>Ipopt</a:t>
            </a:r>
            <a:r>
              <a:rPr lang="en-US" dirty="0"/>
              <a:t> to directly model a discontinu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E4414-6C26-40B9-ADEB-E5BB078EE1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0000" tIns="46800" rIns="90000" bIns="46800" rtlCol="0" anchor="t">
            <a:noAutofit/>
          </a:bodyPr>
          <a:lstStyle/>
          <a:p>
            <a:r>
              <a:rPr lang="en-US" dirty="0"/>
              <a:t>Fixed number of Finite elements, but Time added as a variable</a:t>
            </a:r>
          </a:p>
          <a:p>
            <a:pPr marL="0" indent="0">
              <a:buNone/>
            </a:pPr>
            <a:r>
              <a:rPr lang="en-US" dirty="0"/>
              <a:t>Testing code using Vander Pol oscillator</a:t>
            </a:r>
            <a:r>
              <a:rPr lang="en-US" sz="1200" dirty="0"/>
              <a:t> (p = 1, Initial Value (0,1))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op fig – T1,T2 fixed @ 10</a:t>
            </a:r>
          </a:p>
          <a:p>
            <a:pPr marL="0" indent="0">
              <a:buNone/>
            </a:pPr>
            <a:r>
              <a:rPr lang="en-US" dirty="0"/>
              <a:t>Bottom –  9&lt;=T1/T2 &lt;=1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Ipopt</a:t>
            </a:r>
            <a:r>
              <a:rPr lang="en-US" dirty="0"/>
              <a:t> struggles a bit, but able to reach a sol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1B3DDF-6095-4C19-9244-35FCA223EB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9978" y="13797"/>
            <a:ext cx="1774022" cy="1172556"/>
          </a:xfrm>
          <a:prstGeom prst="rect">
            <a:avLst/>
          </a:prstGeom>
        </p:spPr>
      </p:pic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87F94388-E07A-4041-8296-9F428DAF7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1922" y="1183392"/>
            <a:ext cx="2772077" cy="1980054"/>
          </a:xfrm>
          <a:prstGeom prst="rect">
            <a:avLst/>
          </a:prstGeom>
        </p:spPr>
      </p:pic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288EB202-0872-46FF-BCFA-7D6ABF7FA3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1924" y="3163446"/>
            <a:ext cx="2772076" cy="19800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35DFEE-58A3-47F6-AD81-858E181D6E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226" y="1288194"/>
            <a:ext cx="4188572" cy="32482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DCB1B4E-DF78-4A19-8C3E-DD0C1CAA41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25" y="4362138"/>
            <a:ext cx="5012040" cy="1812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131321-28AF-4731-A863-C9C48300B8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625" y="3927164"/>
            <a:ext cx="5439534" cy="362001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4001ED5-207F-43B5-BDB9-EF95ECC70633}"/>
              </a:ext>
            </a:extLst>
          </p:cNvPr>
          <p:cNvCxnSpPr>
            <a:cxnSpLocks/>
          </p:cNvCxnSpPr>
          <p:nvPr/>
        </p:nvCxnSpPr>
        <p:spPr>
          <a:xfrm>
            <a:off x="7834964" y="1419726"/>
            <a:ext cx="0" cy="1607419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A1D149A-D275-48CC-AAA4-9D8BA4FC9F3D}"/>
              </a:ext>
            </a:extLst>
          </p:cNvPr>
          <p:cNvCxnSpPr>
            <a:cxnSpLocks/>
          </p:cNvCxnSpPr>
          <p:nvPr/>
        </p:nvCxnSpPr>
        <p:spPr>
          <a:xfrm>
            <a:off x="7953676" y="3027145"/>
            <a:ext cx="0" cy="370573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8884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517126" y="1001374"/>
            <a:ext cx="7772400" cy="523220"/>
          </a:xfrm>
        </p:spPr>
        <p:txBody>
          <a:bodyPr/>
          <a:lstStyle/>
          <a:p>
            <a:r>
              <a:rPr lang="en-US" sz="2800" b="0" dirty="0"/>
              <a:t>Distributed optimization using ADMM </a:t>
            </a:r>
            <a:endParaRPr lang="nb-NO" sz="2800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5230" y="1728986"/>
            <a:ext cx="7772400" cy="1314450"/>
          </a:xfrm>
        </p:spPr>
        <p:txBody>
          <a:bodyPr>
            <a:normAutofit/>
          </a:bodyPr>
          <a:lstStyle/>
          <a:p>
            <a:r>
              <a:rPr lang="nb-NO" sz="1800" dirty="0"/>
              <a:t>A general approach for decomposing multi-stage NLP</a:t>
            </a:r>
          </a:p>
        </p:txBody>
      </p:sp>
      <p:sp>
        <p:nvSpPr>
          <p:cNvPr id="7" name="TekstSylinder 6">
            <a:extLst>
              <a:ext uri="{FF2B5EF4-FFF2-40B4-BE49-F238E27FC236}">
                <a16:creationId xmlns:a16="http://schemas.microsoft.com/office/drawing/2014/main" id="{0E63D033-DBF5-2049-8F7B-F3EEDE30F5E9}"/>
              </a:ext>
            </a:extLst>
          </p:cNvPr>
          <p:cNvSpPr txBox="1"/>
          <p:nvPr/>
        </p:nvSpPr>
        <p:spPr>
          <a:xfrm rot="16200000">
            <a:off x="6576133" y="2176100"/>
            <a:ext cx="44368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500">
                <a:solidFill>
                  <a:srgbClr val="0D4788"/>
                </a:solidFill>
              </a:rPr>
              <a:t>Norwegian </a:t>
            </a:r>
            <a:r>
              <a:rPr lang="nb-NO" sz="1500" err="1">
                <a:solidFill>
                  <a:srgbClr val="0D4788"/>
                </a:solidFill>
              </a:rPr>
              <a:t>University</a:t>
            </a:r>
            <a:r>
              <a:rPr lang="nb-NO" sz="1500">
                <a:solidFill>
                  <a:srgbClr val="0D4788"/>
                </a:solidFill>
              </a:rPr>
              <a:t> </a:t>
            </a:r>
            <a:r>
              <a:rPr lang="nb-NO" sz="1500" err="1">
                <a:solidFill>
                  <a:srgbClr val="0D4788"/>
                </a:solidFill>
              </a:rPr>
              <a:t>of</a:t>
            </a:r>
            <a:r>
              <a:rPr lang="nb-NO" sz="1500">
                <a:solidFill>
                  <a:srgbClr val="0D4788"/>
                </a:solidFill>
              </a:rPr>
              <a:t> Science and Technology</a:t>
            </a:r>
          </a:p>
        </p:txBody>
      </p:sp>
      <p:sp>
        <p:nvSpPr>
          <p:cNvPr id="5" name="Undertittel 2">
            <a:extLst>
              <a:ext uri="{FF2B5EF4-FFF2-40B4-BE49-F238E27FC236}">
                <a16:creationId xmlns:a16="http://schemas.microsoft.com/office/drawing/2014/main" id="{DEDBCA11-EDB7-4DDB-9A0D-C78B42A200B2}"/>
              </a:ext>
            </a:extLst>
          </p:cNvPr>
          <p:cNvSpPr txBox="1">
            <a:spLocks/>
          </p:cNvSpPr>
          <p:nvPr/>
        </p:nvSpPr>
        <p:spPr>
          <a:xfrm>
            <a:off x="495230" y="2916102"/>
            <a:ext cx="7772400" cy="131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sz="1800" dirty="0"/>
              <a:t>Sandeep Prakash</a:t>
            </a:r>
          </a:p>
          <a:p>
            <a:r>
              <a:rPr lang="nb-NO" sz="1800" dirty="0"/>
              <a:t>Meeting </a:t>
            </a:r>
            <a:r>
              <a:rPr lang="nb-NO" sz="1800" dirty="0" err="1"/>
              <a:t>with</a:t>
            </a:r>
            <a:r>
              <a:rPr lang="nb-NO" sz="1800" dirty="0"/>
              <a:t> Larry 16/10/2020</a:t>
            </a:r>
          </a:p>
        </p:txBody>
      </p:sp>
    </p:spTree>
    <p:extLst>
      <p:ext uri="{BB962C8B-B14F-4D97-AF65-F5344CB8AC3E}">
        <p14:creationId xmlns:p14="http://schemas.microsoft.com/office/powerpoint/2010/main" val="829949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1F02A-151B-4E1A-90FC-BF51238DE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Story… </a:t>
            </a:r>
            <a:r>
              <a:rPr lang="en-US" sz="1800" dirty="0"/>
              <a:t>So fa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CBA109-04C5-4755-BEF4-2C26ECBFC6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Optimal Control of a TES system</a:t>
            </a:r>
          </a:p>
          <a:p>
            <a:pPr marL="0" indent="0">
              <a:buNone/>
            </a:pPr>
            <a:r>
              <a:rPr lang="en-US" dirty="0"/>
              <a:t>- NLP </a:t>
            </a:r>
            <a:r>
              <a:rPr lang="en-US" sz="1200" dirty="0"/>
              <a:t>(and throw it all into </a:t>
            </a:r>
            <a:r>
              <a:rPr lang="en-US" sz="1200" dirty="0" err="1"/>
              <a:t>Ipopt</a:t>
            </a:r>
            <a:r>
              <a:rPr lang="en-US" sz="1200" dirty="0"/>
              <a:t>)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Optimal Design</a:t>
            </a:r>
          </a:p>
          <a:p>
            <a:pPr marL="0" indent="0">
              <a:buNone/>
            </a:pPr>
            <a:r>
              <a:rPr lang="en-US" dirty="0"/>
              <a:t>- LP</a:t>
            </a:r>
            <a:r>
              <a:rPr lang="en-US" sz="1200" dirty="0"/>
              <a:t> (many scenarios and long horizons)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sz="1400" dirty="0"/>
              <a:t>- Unhappy with the linear approximations, but hard to solve the very large NLP otherwis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ecomposition </a:t>
            </a:r>
          </a:p>
          <a:p>
            <a:r>
              <a:rPr lang="en-US" sz="1400" dirty="0"/>
              <a:t>L shape method (</a:t>
            </a:r>
            <a:r>
              <a:rPr lang="en-US" sz="1400" dirty="0" err="1"/>
              <a:t>Birge</a:t>
            </a:r>
            <a:r>
              <a:rPr lang="en-US" sz="1400" dirty="0"/>
              <a:t> – Stochastic Programming)</a:t>
            </a:r>
            <a:r>
              <a:rPr lang="en-US" dirty="0"/>
              <a:t> </a:t>
            </a:r>
          </a:p>
          <a:p>
            <a:r>
              <a:rPr lang="en-US" sz="1400" dirty="0"/>
              <a:t>Primal, Dual decomposition (papers - Dinesh)</a:t>
            </a:r>
          </a:p>
          <a:p>
            <a:pPr marL="0" indent="0">
              <a:buNone/>
            </a:pPr>
            <a:endParaRPr lang="en-US" sz="1400" dirty="0"/>
          </a:p>
          <a:p>
            <a:r>
              <a:rPr lang="en-US" sz="1400" dirty="0"/>
              <a:t>ADMM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5DF1FF-4198-4365-9F45-2CF7EA7793F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900" y="1600458"/>
            <a:ext cx="3572783" cy="8584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7C763E-F5E5-4F26-817D-BED95A0FAA7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628" y="196155"/>
            <a:ext cx="3234280" cy="1318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849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16580-EE5F-46F8-AC18-DAFE76F80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MM – Quick Theory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AA685A44-8CAF-4C25-A913-F6630CC5AF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olve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augmented Lagrangia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ethod of Multipliers algorithm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DMM Algorithm: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F900E3F-4169-407D-BE1D-4A67EBB77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14601"/>
              </p:ext>
            </p:extLst>
          </p:nvPr>
        </p:nvGraphicFramePr>
        <p:xfrm>
          <a:off x="3827635" y="1594550"/>
          <a:ext cx="4206900" cy="4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3350113" imgH="380670" progId="Equation.DSMT4">
                  <p:embed/>
                </p:oleObj>
              </mc:Choice>
              <mc:Fallback>
                <p:oleObj name="Equation" r:id="rId3" imgW="3350113" imgH="38067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F900E3F-4169-407D-BE1D-4A67EBB77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7635" y="1594550"/>
                        <a:ext cx="4206900" cy="4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6C6C6E-44F5-4ADA-A6F6-B8BF50B5A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10940"/>
              </p:ext>
            </p:extLst>
          </p:nvPr>
        </p:nvGraphicFramePr>
        <p:xfrm>
          <a:off x="2358324" y="605789"/>
          <a:ext cx="338381" cy="33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304687" imgH="304752" progId="Equation.DSMT4">
                  <p:embed/>
                </p:oleObj>
              </mc:Choice>
              <mc:Fallback>
                <p:oleObj name="Equation" r:id="rId5" imgW="304687" imgH="304752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B6C6C6E-44F5-4ADA-A6F6-B8BF50B5A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8324" y="605789"/>
                        <a:ext cx="338381" cy="338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7BAA4FB-E6D9-486F-AAEE-4AC5CDFB4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35259"/>
              </p:ext>
            </p:extLst>
          </p:nvPr>
        </p:nvGraphicFramePr>
        <p:xfrm>
          <a:off x="2958535" y="609408"/>
          <a:ext cx="869100" cy="2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761536" imgH="228474" progId="Equation.DSMT4">
                  <p:embed/>
                </p:oleObj>
              </mc:Choice>
              <mc:Fallback>
                <p:oleObj name="Equation" r:id="rId7" imgW="761536" imgH="228474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7BAA4FB-E6D9-486F-AAEE-4AC5CDFB4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8535" y="609408"/>
                        <a:ext cx="869100" cy="26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9F3E029-687F-49FF-9645-4F10AF46D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3448"/>
              </p:ext>
            </p:extLst>
          </p:nvPr>
        </p:nvGraphicFramePr>
        <p:xfrm>
          <a:off x="2951729" y="976391"/>
          <a:ext cx="1142995" cy="22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761536" imgH="152196" progId="Equation.DSMT4">
                  <p:embed/>
                </p:oleObj>
              </mc:Choice>
              <mc:Fallback>
                <p:oleObj name="Equation" r:id="rId9" imgW="761536" imgH="152196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9F3E029-687F-49FF-9645-4F10AF46D4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1729" y="976391"/>
                        <a:ext cx="1142995" cy="228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>
            <a:extLst>
              <a:ext uri="{FF2B5EF4-FFF2-40B4-BE49-F238E27FC236}">
                <a16:creationId xmlns:a16="http://schemas.microsoft.com/office/drawing/2014/main" id="{E56C4349-1E23-443B-BC36-44A5B4F0DD04}"/>
              </a:ext>
            </a:extLst>
          </p:cNvPr>
          <p:cNvGrpSpPr/>
          <p:nvPr/>
        </p:nvGrpSpPr>
        <p:grpSpPr>
          <a:xfrm>
            <a:off x="3751824" y="2266949"/>
            <a:ext cx="2723736" cy="868594"/>
            <a:chOff x="3751824" y="2266949"/>
            <a:chExt cx="2723736" cy="868594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DE06F609-8E6D-46C2-B429-782A438B69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117815"/>
                </p:ext>
              </p:extLst>
            </p:nvPr>
          </p:nvGraphicFramePr>
          <p:xfrm>
            <a:off x="3751824" y="2266949"/>
            <a:ext cx="820176" cy="364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11" imgW="685275" imgH="304752" progId="Equation.DSMT4">
                    <p:embed/>
                  </p:oleObj>
                </mc:Choice>
                <mc:Fallback>
                  <p:oleObj name="Equation" r:id="rId11" imgW="685275" imgH="304752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DE06F609-8E6D-46C2-B429-782A438B69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51824" y="2266949"/>
                          <a:ext cx="820176" cy="3645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245E0EEF-36EF-4AED-81B5-EE73103BB8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688203"/>
                </p:ext>
              </p:extLst>
            </p:nvPr>
          </p:nvGraphicFramePr>
          <p:xfrm>
            <a:off x="4647406" y="2266949"/>
            <a:ext cx="1828154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13" imgW="1361197" imgH="304752" progId="Equation.DSMT4">
                    <p:embed/>
                  </p:oleObj>
                </mc:Choice>
                <mc:Fallback>
                  <p:oleObj name="Equation" r:id="rId13" imgW="1361197" imgH="304752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245E0EEF-36EF-4AED-81B5-EE73103BB8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47406" y="2266949"/>
                          <a:ext cx="1828154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F07B064-369B-4C65-BD42-F9715DCB13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670550"/>
                </p:ext>
              </p:extLst>
            </p:nvPr>
          </p:nvGraphicFramePr>
          <p:xfrm>
            <a:off x="4085971" y="2771021"/>
            <a:ext cx="486029" cy="364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15" imgW="304687" imgH="228474" progId="Equation.DSMT4">
                    <p:embed/>
                  </p:oleObj>
                </mc:Choice>
                <mc:Fallback>
                  <p:oleObj name="Equation" r:id="rId15" imgW="304687" imgH="228474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F07B064-369B-4C65-BD42-F9715DCB13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85971" y="2771021"/>
                          <a:ext cx="486029" cy="3645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21790D0D-04FC-4D52-877C-DA2C350813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220274"/>
                </p:ext>
              </p:extLst>
            </p:nvPr>
          </p:nvGraphicFramePr>
          <p:xfrm>
            <a:off x="4647406" y="2816027"/>
            <a:ext cx="1828154" cy="274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7" imgW="1522713" imgH="228474" progId="Equation.DSMT4">
                    <p:embed/>
                  </p:oleObj>
                </mc:Choice>
                <mc:Fallback>
                  <p:oleObj name="Equation" r:id="rId17" imgW="1522713" imgH="228474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21790D0D-04FC-4D52-877C-DA2C350813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47406" y="2816027"/>
                          <a:ext cx="1828154" cy="274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FE1FF62-984A-4E81-AF23-6849F18AE282}"/>
              </a:ext>
            </a:extLst>
          </p:cNvPr>
          <p:cNvGrpSpPr/>
          <p:nvPr/>
        </p:nvGrpSpPr>
        <p:grpSpPr>
          <a:xfrm>
            <a:off x="4190164" y="3618854"/>
            <a:ext cx="2362525" cy="1088075"/>
            <a:chOff x="4190164" y="3618854"/>
            <a:chExt cx="2362525" cy="1088075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0167153A-137D-43D9-A2C6-36B6306BE5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554480"/>
                </p:ext>
              </p:extLst>
            </p:nvPr>
          </p:nvGraphicFramePr>
          <p:xfrm>
            <a:off x="4190164" y="3618854"/>
            <a:ext cx="381836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19" imgW="304687" imgH="228474" progId="Equation.DSMT4">
                    <p:embed/>
                  </p:oleObj>
                </mc:Choice>
                <mc:Fallback>
                  <p:oleObj name="Equation" r:id="rId19" imgW="304687" imgH="228474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0167153A-137D-43D9-A2C6-36B6306BE5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90164" y="3618854"/>
                          <a:ext cx="381836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4865D3A8-9F25-4412-AC67-743E878D13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287536"/>
                </p:ext>
              </p:extLst>
            </p:nvPr>
          </p:nvGraphicFramePr>
          <p:xfrm>
            <a:off x="4647406" y="3618854"/>
            <a:ext cx="1720353" cy="362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21" imgW="1446811" imgH="304752" progId="Equation.DSMT4">
                    <p:embed/>
                  </p:oleObj>
                </mc:Choice>
                <mc:Fallback>
                  <p:oleObj name="Equation" r:id="rId21" imgW="1446811" imgH="304752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4865D3A8-9F25-4412-AC67-743E878D13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47406" y="3618854"/>
                          <a:ext cx="1720353" cy="362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5329E5B4-347E-4ECA-9EFB-5FAA8E5E44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906549"/>
                </p:ext>
              </p:extLst>
            </p:nvPr>
          </p:nvGraphicFramePr>
          <p:xfrm>
            <a:off x="4245371" y="3990771"/>
            <a:ext cx="381836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23" imgW="304687" imgH="228474" progId="Equation.DSMT4">
                    <p:embed/>
                  </p:oleObj>
                </mc:Choice>
                <mc:Fallback>
                  <p:oleObj name="Equation" r:id="rId23" imgW="304687" imgH="228474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5329E5B4-347E-4ECA-9EFB-5FAA8E5E44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45371" y="3990771"/>
                          <a:ext cx="381836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F5ED37FE-4BEC-4E6A-B49F-F63399CBCA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104076"/>
                </p:ext>
              </p:extLst>
            </p:nvPr>
          </p:nvGraphicFramePr>
          <p:xfrm>
            <a:off x="4645497" y="3996493"/>
            <a:ext cx="1810997" cy="362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25" imgW="1522713" imgH="304752" progId="Equation.DSMT4">
                    <p:embed/>
                  </p:oleObj>
                </mc:Choice>
                <mc:Fallback>
                  <p:oleObj name="Equation" r:id="rId25" imgW="1522713" imgH="304752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F5ED37FE-4BEC-4E6A-B49F-F63399CBCA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5497" y="3996493"/>
                          <a:ext cx="1810997" cy="362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4B714CAE-36F9-4D67-9073-D4DA075C63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217826"/>
                </p:ext>
              </p:extLst>
            </p:nvPr>
          </p:nvGraphicFramePr>
          <p:xfrm>
            <a:off x="4244951" y="4420552"/>
            <a:ext cx="381836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27" imgW="304687" imgH="228474" progId="Equation.DSMT4">
                    <p:embed/>
                  </p:oleObj>
                </mc:Choice>
                <mc:Fallback>
                  <p:oleObj name="Equation" r:id="rId27" imgW="304687" imgH="228474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4B714CAE-36F9-4D67-9073-D4DA075C63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244951" y="4420552"/>
                          <a:ext cx="381836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F3A907D1-A64F-4B26-881C-64D6038452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620719"/>
                </p:ext>
              </p:extLst>
            </p:nvPr>
          </p:nvGraphicFramePr>
          <p:xfrm>
            <a:off x="4645497" y="4391663"/>
            <a:ext cx="1907192" cy="28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29" imgW="1522713" imgH="228474" progId="Equation.DSMT4">
                    <p:embed/>
                  </p:oleObj>
                </mc:Choice>
                <mc:Fallback>
                  <p:oleObj name="Equation" r:id="rId29" imgW="1522713" imgH="228474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F3A907D1-A64F-4B26-881C-64D6038452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45497" y="4391663"/>
                          <a:ext cx="1907192" cy="28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866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8ABF7-BAE6-4143-9237-EAE4BB267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160" y="50689"/>
            <a:ext cx="8418747" cy="463846"/>
          </a:xfrm>
        </p:spPr>
        <p:txBody>
          <a:bodyPr/>
          <a:lstStyle/>
          <a:p>
            <a:r>
              <a:rPr lang="en-US" dirty="0"/>
              <a:t>ADMM for consensus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089228-D48D-4F64-8ACB-DFA8B94819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from </a:t>
            </a:r>
            <a:r>
              <a:rPr lang="en-US" sz="1200" dirty="0"/>
              <a:t>(Ch 7, Boyd 2010)</a:t>
            </a:r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endParaRPr lang="en-US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F2CA5D-02D3-4C64-A8B1-67859B7B929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026" y="-96931"/>
            <a:ext cx="2621753" cy="2785957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E902084-07E0-44C4-BDE7-13957036E170}"/>
              </a:ext>
            </a:extLst>
          </p:cNvPr>
          <p:cNvGrpSpPr/>
          <p:nvPr/>
        </p:nvGrpSpPr>
        <p:grpSpPr>
          <a:xfrm>
            <a:off x="4334358" y="600075"/>
            <a:ext cx="1542370" cy="1259379"/>
            <a:chOff x="1792636" y="1095733"/>
            <a:chExt cx="1542370" cy="1259379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4BC285F-9A42-457A-ADBD-9412E88F83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506519"/>
                </p:ext>
              </p:extLst>
            </p:nvPr>
          </p:nvGraphicFramePr>
          <p:xfrm>
            <a:off x="1792636" y="1210300"/>
            <a:ext cx="384875" cy="38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4" imgW="304687" imgH="304752" progId="Equation.DSMT4">
                    <p:embed/>
                  </p:oleObj>
                </mc:Choice>
                <mc:Fallback>
                  <p:oleObj name="Equation" r:id="rId4" imgW="304687" imgH="304752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4BC285F-9A42-457A-ADBD-9412E88F83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92636" y="1210300"/>
                          <a:ext cx="384875" cy="38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9F22CDC-7065-4924-86C5-1B6EFED2E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026999"/>
                </p:ext>
              </p:extLst>
            </p:nvPr>
          </p:nvGraphicFramePr>
          <p:xfrm>
            <a:off x="2276677" y="1095733"/>
            <a:ext cx="736147" cy="5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6" imgW="609013" imgH="466302" progId="Equation.DSMT4">
                    <p:embed/>
                  </p:oleObj>
                </mc:Choice>
                <mc:Fallback>
                  <p:oleObj name="Equation" r:id="rId6" imgW="609013" imgH="46630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9F22CDC-7065-4924-86C5-1B6EFED2E6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76677" y="1095733"/>
                          <a:ext cx="736147" cy="563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81CDD5C-61E2-4095-9BBA-F1EC6E5175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531004"/>
                </p:ext>
              </p:extLst>
            </p:nvPr>
          </p:nvGraphicFramePr>
          <p:xfrm>
            <a:off x="1792636" y="1737460"/>
            <a:ext cx="296028" cy="197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8" imgW="228425" imgH="152196" progId="Equation.DSMT4">
                    <p:embed/>
                  </p:oleObj>
                </mc:Choice>
                <mc:Fallback>
                  <p:oleObj name="Equation" r:id="rId8" imgW="228425" imgH="152196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81CDD5C-61E2-4095-9BBA-F1EC6E5175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92636" y="1737460"/>
                          <a:ext cx="296028" cy="197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A736C9C-70A6-48AE-BF3C-0D8AE83F67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865498"/>
                </p:ext>
              </p:extLst>
            </p:nvPr>
          </p:nvGraphicFramePr>
          <p:xfrm>
            <a:off x="2276677" y="1693440"/>
            <a:ext cx="582675" cy="285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10" imgW="466203" imgH="228474" progId="Equation.DSMT4">
                    <p:embed/>
                  </p:oleObj>
                </mc:Choice>
                <mc:Fallback>
                  <p:oleObj name="Equation" r:id="rId10" imgW="466203" imgH="228474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A736C9C-70A6-48AE-BF3C-0D8AE83F67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76677" y="1693440"/>
                          <a:ext cx="582675" cy="2853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AE12BBC-79FA-4652-A4B9-BC1E77B7B5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199584"/>
                </p:ext>
              </p:extLst>
            </p:nvPr>
          </p:nvGraphicFramePr>
          <p:xfrm>
            <a:off x="2276677" y="2069720"/>
            <a:ext cx="1058329" cy="285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12" imgW="847151" imgH="228474" progId="Equation.DSMT4">
                    <p:embed/>
                  </p:oleObj>
                </mc:Choice>
                <mc:Fallback>
                  <p:oleObj name="Equation" r:id="rId12" imgW="847151" imgH="228474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7AE12BBC-79FA-4652-A4B9-BC1E77B7B5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76677" y="2069720"/>
                          <a:ext cx="1058329" cy="2853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1FF1F38B-AF66-4D15-A290-AB9979378D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958368"/>
              </p:ext>
            </p:extLst>
          </p:nvPr>
        </p:nvGraphicFramePr>
        <p:xfrm>
          <a:off x="1344375" y="3086530"/>
          <a:ext cx="5555413" cy="621446"/>
        </p:xfrm>
        <a:graphic>
          <a:graphicData uri="http://schemas.openxmlformats.org/drawingml/2006/table">
            <a:tbl>
              <a:tblPr firstRow="1" firstCol="1" bandRow="1"/>
              <a:tblGrid>
                <a:gridCol w="704722">
                  <a:extLst>
                    <a:ext uri="{9D8B030D-6E8A-4147-A177-3AD203B41FA5}">
                      <a16:colId xmlns:a16="http://schemas.microsoft.com/office/drawing/2014/main" val="1190879798"/>
                    </a:ext>
                  </a:extLst>
                </a:gridCol>
                <a:gridCol w="812988">
                  <a:extLst>
                    <a:ext uri="{9D8B030D-6E8A-4147-A177-3AD203B41FA5}">
                      <a16:colId xmlns:a16="http://schemas.microsoft.com/office/drawing/2014/main" val="1386330295"/>
                    </a:ext>
                  </a:extLst>
                </a:gridCol>
                <a:gridCol w="3217246">
                  <a:extLst>
                    <a:ext uri="{9D8B030D-6E8A-4147-A177-3AD203B41FA5}">
                      <a16:colId xmlns:a16="http://schemas.microsoft.com/office/drawing/2014/main" val="2624901311"/>
                    </a:ext>
                  </a:extLst>
                </a:gridCol>
                <a:gridCol w="820457">
                  <a:extLst>
                    <a:ext uri="{9D8B030D-6E8A-4147-A177-3AD203B41FA5}">
                      <a16:colId xmlns:a16="http://schemas.microsoft.com/office/drawing/2014/main" val="788039954"/>
                    </a:ext>
                  </a:extLst>
                </a:gridCol>
              </a:tblGrid>
              <a:tr h="310723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1422593"/>
                  </a:ext>
                </a:extLst>
              </a:tr>
              <a:tr h="310723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8961875"/>
                  </a:ext>
                </a:extLst>
              </a:tr>
            </a:tbl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B640F08-178A-4859-82FC-20B27E9AADCC}"/>
              </a:ext>
            </a:extLst>
          </p:cNvPr>
          <p:cNvGrpSpPr/>
          <p:nvPr/>
        </p:nvGrpSpPr>
        <p:grpSpPr>
          <a:xfrm>
            <a:off x="245554" y="2610901"/>
            <a:ext cx="6248531" cy="951257"/>
            <a:chOff x="1141388" y="3124983"/>
            <a:chExt cx="6248531" cy="951257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89958026-7452-4278-8554-04C888BDD4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417657"/>
                </p:ext>
              </p:extLst>
            </p:nvPr>
          </p:nvGraphicFramePr>
          <p:xfrm>
            <a:off x="1141388" y="3227117"/>
            <a:ext cx="47466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14" imgW="380880" imgH="266400" progId="Equation.DSMT4">
                    <p:embed/>
                  </p:oleObj>
                </mc:Choice>
                <mc:Fallback>
                  <p:oleObj name="Equation" r:id="rId14" imgW="380880" imgH="2664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89958026-7452-4278-8554-04C888BDD4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388" y="3227117"/>
                          <a:ext cx="474662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B4C4BD1C-2043-45E5-A20A-58779E8296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668704"/>
                </p:ext>
              </p:extLst>
            </p:nvPr>
          </p:nvGraphicFramePr>
          <p:xfrm>
            <a:off x="1771625" y="3296967"/>
            <a:ext cx="68580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16" imgW="507960" imgH="317160" progId="Equation.DSMT4">
                    <p:embed/>
                  </p:oleObj>
                </mc:Choice>
                <mc:Fallback>
                  <p:oleObj name="Equation" r:id="rId16" imgW="507960" imgH="31716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B4C4BD1C-2043-45E5-A20A-58779E829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625" y="3296967"/>
                          <a:ext cx="685800" cy="4079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8B39770B-01F4-47C5-9CAE-CDA828F408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868748"/>
                </p:ext>
              </p:extLst>
            </p:nvPr>
          </p:nvGraphicFramePr>
          <p:xfrm>
            <a:off x="2537177" y="3124983"/>
            <a:ext cx="3726698" cy="588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18" imgW="2921000" imgH="431800" progId="Equation.DSMT4">
                    <p:embed/>
                  </p:oleObj>
                </mc:Choice>
                <mc:Fallback>
                  <p:oleObj name="Equation" r:id="rId18" imgW="2921000" imgH="4318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8B39770B-01F4-47C5-9CAE-CDA828F408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177" y="3124983"/>
                          <a:ext cx="3726698" cy="588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DDC6E11B-0CA4-4861-9606-EAA778C2DA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383175"/>
                </p:ext>
              </p:extLst>
            </p:nvPr>
          </p:nvGraphicFramePr>
          <p:xfrm>
            <a:off x="2064873" y="3818148"/>
            <a:ext cx="294214" cy="196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20" imgW="190417" imgH="152334" progId="Equation.DSMT4">
                    <p:embed/>
                  </p:oleObj>
                </mc:Choice>
                <mc:Fallback>
                  <p:oleObj name="Equation" r:id="rId20" imgW="190417" imgH="152334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DDC6E11B-0CA4-4861-9606-EAA778C2DA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873" y="3818148"/>
                          <a:ext cx="294214" cy="1961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4D8540DC-458B-428A-A79B-201E5480C3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07355"/>
                </p:ext>
              </p:extLst>
            </p:nvPr>
          </p:nvGraphicFramePr>
          <p:xfrm>
            <a:off x="2537177" y="3782027"/>
            <a:ext cx="588426" cy="29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22" imgW="431613" imgH="228501" progId="Equation.DSMT4">
                    <p:embed/>
                  </p:oleObj>
                </mc:Choice>
                <mc:Fallback>
                  <p:oleObj name="Equation" r:id="rId22" imgW="431613" imgH="228501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4D8540DC-458B-428A-A79B-201E5480C3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177" y="3782027"/>
                          <a:ext cx="588426" cy="294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0D243994-4ABF-451D-B587-ED1BB5D60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015205"/>
                </p:ext>
              </p:extLst>
            </p:nvPr>
          </p:nvGraphicFramePr>
          <p:xfrm>
            <a:off x="6555049" y="3375730"/>
            <a:ext cx="834870" cy="250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24" imgW="736600" imgH="203200" progId="Equation.DSMT4">
                    <p:embed/>
                  </p:oleObj>
                </mc:Choice>
                <mc:Fallback>
                  <p:oleObj name="Equation" r:id="rId24" imgW="736600" imgH="2032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0D243994-4ABF-451D-B587-ED1BB5D60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5049" y="3375730"/>
                          <a:ext cx="834870" cy="250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04C5332C-3117-4E2E-9CBB-D30980A0ED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855396"/>
              </p:ext>
            </p:extLst>
          </p:nvPr>
        </p:nvGraphicFramePr>
        <p:xfrm>
          <a:off x="651774" y="3875002"/>
          <a:ext cx="4532409" cy="318568"/>
        </p:xfrm>
        <a:graphic>
          <a:graphicData uri="http://schemas.openxmlformats.org/drawingml/2006/table">
            <a:tbl>
              <a:tblPr firstRow="1" firstCol="1" bandRow="1"/>
              <a:tblGrid>
                <a:gridCol w="712097">
                  <a:extLst>
                    <a:ext uri="{9D8B030D-6E8A-4147-A177-3AD203B41FA5}">
                      <a16:colId xmlns:a16="http://schemas.microsoft.com/office/drawing/2014/main" val="3566598859"/>
                    </a:ext>
                  </a:extLst>
                </a:gridCol>
                <a:gridCol w="804754">
                  <a:extLst>
                    <a:ext uri="{9D8B030D-6E8A-4147-A177-3AD203B41FA5}">
                      <a16:colId xmlns:a16="http://schemas.microsoft.com/office/drawing/2014/main" val="3636708137"/>
                    </a:ext>
                  </a:extLst>
                </a:gridCol>
                <a:gridCol w="3015558">
                  <a:extLst>
                    <a:ext uri="{9D8B030D-6E8A-4147-A177-3AD203B41FA5}">
                      <a16:colId xmlns:a16="http://schemas.microsoft.com/office/drawing/2014/main" val="3406173151"/>
                    </a:ext>
                  </a:extLst>
                </a:gridCol>
              </a:tblGrid>
              <a:tr h="318568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4547852"/>
                  </a:ext>
                </a:extLst>
              </a:tr>
            </a:tbl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14D8A6BE-CEB0-42F5-85B6-FAADA2F46111}"/>
              </a:ext>
            </a:extLst>
          </p:cNvPr>
          <p:cNvGrpSpPr/>
          <p:nvPr/>
        </p:nvGrpSpPr>
        <p:grpSpPr>
          <a:xfrm>
            <a:off x="228600" y="3636963"/>
            <a:ext cx="4751388" cy="503237"/>
            <a:chOff x="190500" y="3842480"/>
            <a:chExt cx="4751388" cy="503237"/>
          </a:xfrm>
        </p:grpSpPr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CD64D8AC-2FCB-4654-9D3B-D7CF7FB1D7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9520"/>
                </p:ext>
              </p:extLst>
            </p:nvPr>
          </p:nvGraphicFramePr>
          <p:xfrm>
            <a:off x="190500" y="3920351"/>
            <a:ext cx="502738" cy="301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26" imgW="393529" imgH="190417" progId="Equation.DSMT4">
                    <p:embed/>
                  </p:oleObj>
                </mc:Choice>
                <mc:Fallback>
                  <p:oleObj name="Equation" r:id="rId26" imgW="393529" imgH="190417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CD64D8AC-2FCB-4654-9D3B-D7CF7FB1D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" y="3920351"/>
                          <a:ext cx="502738" cy="3016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00C75DCE-5FB5-443C-894A-9CF15EB370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69265"/>
                </p:ext>
              </p:extLst>
            </p:nvPr>
          </p:nvGraphicFramePr>
          <p:xfrm>
            <a:off x="743967" y="3910712"/>
            <a:ext cx="703833" cy="402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28" imgW="507780" imgH="304668" progId="Equation.DSMT4">
                    <p:embed/>
                  </p:oleObj>
                </mc:Choice>
                <mc:Fallback>
                  <p:oleObj name="Equation" r:id="rId28" imgW="507780" imgH="304668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00C75DCE-5FB5-443C-894A-9CF15EB370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967" y="3910712"/>
                          <a:ext cx="703833" cy="4021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7A299B7D-D115-4060-A400-952538A8F5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730386"/>
                </p:ext>
              </p:extLst>
            </p:nvPr>
          </p:nvGraphicFramePr>
          <p:xfrm>
            <a:off x="1997075" y="3842480"/>
            <a:ext cx="294481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30" imgW="2222280" imgH="393480" progId="Equation.DSMT4">
                    <p:embed/>
                  </p:oleObj>
                </mc:Choice>
                <mc:Fallback>
                  <p:oleObj name="Equation" r:id="rId30" imgW="2222280" imgH="3934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7A299B7D-D115-4060-A400-952538A8F5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075" y="3842480"/>
                          <a:ext cx="2944813" cy="503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DE599E54-607A-40B4-9126-4BB60F31F1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9255018"/>
              </p:ext>
            </p:extLst>
          </p:nvPr>
        </p:nvGraphicFramePr>
        <p:xfrm>
          <a:off x="6180665" y="3826708"/>
          <a:ext cx="3956685" cy="241427"/>
        </p:xfrm>
        <a:graphic>
          <a:graphicData uri="http://schemas.openxmlformats.org/drawingml/2006/table">
            <a:tbl>
              <a:tblPr firstRow="1" firstCol="1" bandRow="1"/>
              <a:tblGrid>
                <a:gridCol w="1465580">
                  <a:extLst>
                    <a:ext uri="{9D8B030D-6E8A-4147-A177-3AD203B41FA5}">
                      <a16:colId xmlns:a16="http://schemas.microsoft.com/office/drawing/2014/main" val="2822743964"/>
                    </a:ext>
                  </a:extLst>
                </a:gridCol>
                <a:gridCol w="2491105">
                  <a:extLst>
                    <a:ext uri="{9D8B030D-6E8A-4147-A177-3AD203B41FA5}">
                      <a16:colId xmlns:a16="http://schemas.microsoft.com/office/drawing/2014/main" val="161095531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50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3013453"/>
                  </a:ext>
                </a:extLst>
              </a:tr>
            </a:tbl>
          </a:graphicData>
        </a:graphic>
      </p:graphicFrame>
      <p:grpSp>
        <p:nvGrpSpPr>
          <p:cNvPr id="47" name="Group 46">
            <a:extLst>
              <a:ext uri="{FF2B5EF4-FFF2-40B4-BE49-F238E27FC236}">
                <a16:creationId xmlns:a16="http://schemas.microsoft.com/office/drawing/2014/main" id="{D6ABA667-AFEE-4B8C-AE54-5FECDE577AF0}"/>
              </a:ext>
            </a:extLst>
          </p:cNvPr>
          <p:cNvGrpSpPr/>
          <p:nvPr/>
        </p:nvGrpSpPr>
        <p:grpSpPr>
          <a:xfrm>
            <a:off x="186839" y="4371695"/>
            <a:ext cx="6294701" cy="327500"/>
            <a:chOff x="186839" y="4371695"/>
            <a:chExt cx="6294701" cy="327500"/>
          </a:xfrm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0562F2A9-F621-4A69-B797-3055E90501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850417"/>
                </p:ext>
              </p:extLst>
            </p:nvPr>
          </p:nvGraphicFramePr>
          <p:xfrm>
            <a:off x="186839" y="4371695"/>
            <a:ext cx="429837" cy="322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32" imgW="291973" imgH="241195" progId="Equation.DSMT4">
                    <p:embed/>
                  </p:oleObj>
                </mc:Choice>
                <mc:Fallback>
                  <p:oleObj name="Equation" r:id="rId32" imgW="291973" imgH="241195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0562F2A9-F621-4A69-B797-3055E90501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39" y="4371695"/>
                          <a:ext cx="429837" cy="3223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E39EA5F4-D9F6-4684-A933-642FEB340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518705"/>
                </p:ext>
              </p:extLst>
            </p:nvPr>
          </p:nvGraphicFramePr>
          <p:xfrm>
            <a:off x="533400" y="4404982"/>
            <a:ext cx="1961420" cy="29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34" imgW="1524000" imgH="241300" progId="Equation.DSMT4">
                    <p:embed/>
                  </p:oleObj>
                </mc:Choice>
                <mc:Fallback>
                  <p:oleObj name="Equation" r:id="rId34" imgW="1524000" imgH="2413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E39EA5F4-D9F6-4684-A933-642FEB3405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4404982"/>
                          <a:ext cx="1961420" cy="294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E52098CD-0687-43E7-A0BC-50E20829EB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538771"/>
                </p:ext>
              </p:extLst>
            </p:nvPr>
          </p:nvGraphicFramePr>
          <p:xfrm>
            <a:off x="5659215" y="4457536"/>
            <a:ext cx="822325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36" imgW="823093" imgH="236111" progId="Equation.DSMT4">
                    <p:embed/>
                  </p:oleObj>
                </mc:Choice>
                <mc:Fallback>
                  <p:oleObj name="Equation" r:id="rId36" imgW="823093" imgH="236111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E52098CD-0687-43E7-A0BC-50E20829EB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659215" y="4457536"/>
                          <a:ext cx="822325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Arrow: Right 47">
            <a:extLst>
              <a:ext uri="{FF2B5EF4-FFF2-40B4-BE49-F238E27FC236}">
                <a16:creationId xmlns:a16="http://schemas.microsoft.com/office/drawing/2014/main" id="{3A1FA048-83C0-4E8B-8505-527FEB8ADD11}"/>
              </a:ext>
            </a:extLst>
          </p:cNvPr>
          <p:cNvSpPr/>
          <p:nvPr/>
        </p:nvSpPr>
        <p:spPr>
          <a:xfrm>
            <a:off x="5486400" y="3826708"/>
            <a:ext cx="877647" cy="184913"/>
          </a:xfrm>
          <a:prstGeom prst="rightArrow">
            <a:avLst/>
          </a:prstGeom>
          <a:solidFill>
            <a:srgbClr val="43B7B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35B4AA3E-B5F5-4AC1-9730-4803A9E9173D}"/>
              </a:ext>
            </a:extLst>
          </p:cNvPr>
          <p:cNvGrpSpPr/>
          <p:nvPr/>
        </p:nvGrpSpPr>
        <p:grpSpPr>
          <a:xfrm>
            <a:off x="6580034" y="3671764"/>
            <a:ext cx="1889007" cy="551313"/>
            <a:chOff x="6580034" y="3671764"/>
            <a:chExt cx="1889007" cy="551313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651BDA76-0C25-4452-9EE6-5FDCD92568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423712"/>
                </p:ext>
              </p:extLst>
            </p:nvPr>
          </p:nvGraphicFramePr>
          <p:xfrm>
            <a:off x="7312034" y="3671764"/>
            <a:ext cx="1157007" cy="55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38" imgW="980249" imgH="466302" progId="Equation.DSMT4">
                    <p:embed/>
                  </p:oleObj>
                </mc:Choice>
                <mc:Fallback>
                  <p:oleObj name="Equation" r:id="rId38" imgW="980249" imgH="466302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651BDA76-0C25-4452-9EE6-5FDCD92568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7312034" y="3671764"/>
                          <a:ext cx="1157007" cy="55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34C2BF53-491E-4E29-82E0-AA9222A35D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284481"/>
                </p:ext>
              </p:extLst>
            </p:nvPr>
          </p:nvGraphicFramePr>
          <p:xfrm>
            <a:off x="6580034" y="3762743"/>
            <a:ext cx="659215" cy="322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40" imgW="466203" imgH="228474" progId="Equation.DSMT4">
                    <p:embed/>
                  </p:oleObj>
                </mc:Choice>
                <mc:Fallback>
                  <p:oleObj name="Equation" r:id="rId40" imgW="466203" imgH="228474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34C2BF53-491E-4E29-82E0-AA9222A35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580034" y="3762743"/>
                          <a:ext cx="659215" cy="322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923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81C94-EAF5-4106-B94C-7788311A1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ing a two-stage NLP – previous 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3EF874-A5B8-4120-B8C4-0EB0A0D556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cenario/ Bundle decomposition – </a:t>
            </a:r>
            <a:r>
              <a:rPr lang="en-US" sz="1000" dirty="0"/>
              <a:t>(Lucia 2013)</a:t>
            </a:r>
            <a:endParaRPr lang="en-US" sz="1200" dirty="0"/>
          </a:p>
          <a:p>
            <a:pPr lvl="1"/>
            <a:r>
              <a:rPr lang="en-US" sz="1400" b="1" dirty="0"/>
              <a:t>Linked by Non </a:t>
            </a:r>
            <a:r>
              <a:rPr lang="en-US" sz="1400" b="1" dirty="0" err="1"/>
              <a:t>Anticipativity</a:t>
            </a:r>
            <a:r>
              <a:rPr lang="en-US" sz="1400" b="1" dirty="0"/>
              <a:t> Constraints</a:t>
            </a:r>
          </a:p>
          <a:p>
            <a:pPr lvl="2"/>
            <a:r>
              <a:rPr lang="en-US" sz="1200" dirty="0"/>
              <a:t>Primal/ Dual/ PH (special case of ADMM) </a:t>
            </a:r>
            <a:r>
              <a:rPr lang="en-US" sz="1000" dirty="0"/>
              <a:t>(</a:t>
            </a:r>
            <a:r>
              <a:rPr lang="en-US" sz="1050" dirty="0"/>
              <a:t>Martí</a:t>
            </a:r>
            <a:r>
              <a:rPr lang="en-US" sz="1000" dirty="0"/>
              <a:t> 2015)</a:t>
            </a:r>
            <a:endParaRPr lang="en-US" sz="1200" dirty="0"/>
          </a:p>
          <a:p>
            <a:pPr lvl="2"/>
            <a:endParaRPr lang="en-US" sz="900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upling across single horizon </a:t>
            </a:r>
            <a:r>
              <a:rPr lang="en-US" sz="1000" dirty="0"/>
              <a:t>(Jose 2018)</a:t>
            </a:r>
            <a:endParaRPr lang="en-US" dirty="0"/>
          </a:p>
          <a:p>
            <a:pPr lvl="1"/>
            <a:r>
              <a:rPr lang="en-US" dirty="0"/>
              <a:t>Linked by continuity of Differential stat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bine both approaches</a:t>
            </a:r>
          </a:p>
          <a:p>
            <a:pPr lvl="1"/>
            <a:r>
              <a:rPr lang="en-US" dirty="0"/>
              <a:t>Linked by a very general form </a:t>
            </a:r>
          </a:p>
          <a:p>
            <a:pPr lvl="2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stage Design variables</a:t>
            </a:r>
          </a:p>
          <a:p>
            <a:pPr lvl="2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stage differential states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B84EE7A-51B1-4A80-87A3-FFCB4CA05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2671" y="514535"/>
            <a:ext cx="2776575" cy="184103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88D43BA-3E42-4932-9A6E-05660BEC1D3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474" y="2912822"/>
            <a:ext cx="3505772" cy="1282896"/>
          </a:xfrm>
          <a:prstGeom prst="rect">
            <a:avLst/>
          </a:prstGeom>
        </p:spPr>
      </p:pic>
      <p:sp>
        <p:nvSpPr>
          <p:cNvPr id="21" name="Arrow: Right 20">
            <a:extLst>
              <a:ext uri="{FF2B5EF4-FFF2-40B4-BE49-F238E27FC236}">
                <a16:creationId xmlns:a16="http://schemas.microsoft.com/office/drawing/2014/main" id="{D59E76D0-B69E-4AA9-852A-4DF210E7AC5C}"/>
              </a:ext>
            </a:extLst>
          </p:cNvPr>
          <p:cNvSpPr/>
          <p:nvPr/>
        </p:nvSpPr>
        <p:spPr>
          <a:xfrm>
            <a:off x="4864894" y="1078706"/>
            <a:ext cx="1257300" cy="150019"/>
          </a:xfrm>
          <a:prstGeom prst="rightArrow">
            <a:avLst/>
          </a:prstGeom>
          <a:solidFill>
            <a:srgbClr val="43B7B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3A975457-BB49-4163-9E63-C520E4F42A31}"/>
              </a:ext>
            </a:extLst>
          </p:cNvPr>
          <p:cNvSpPr/>
          <p:nvPr/>
        </p:nvSpPr>
        <p:spPr>
          <a:xfrm rot="1668590">
            <a:off x="4617244" y="2752272"/>
            <a:ext cx="1312068" cy="150019"/>
          </a:xfrm>
          <a:prstGeom prst="rightArrow">
            <a:avLst/>
          </a:prstGeom>
          <a:solidFill>
            <a:srgbClr val="43B7B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Plus Sign 6">
            <a:extLst>
              <a:ext uri="{FF2B5EF4-FFF2-40B4-BE49-F238E27FC236}">
                <a16:creationId xmlns:a16="http://schemas.microsoft.com/office/drawing/2014/main" id="{4DBB8479-DD89-42F2-BA8E-13ACCD3237E0}"/>
              </a:ext>
            </a:extLst>
          </p:cNvPr>
          <p:cNvSpPr/>
          <p:nvPr/>
        </p:nvSpPr>
        <p:spPr>
          <a:xfrm>
            <a:off x="7353701" y="2629963"/>
            <a:ext cx="197318" cy="197318"/>
          </a:xfrm>
          <a:prstGeom prst="mathPlus">
            <a:avLst/>
          </a:prstGeom>
          <a:solidFill>
            <a:srgbClr val="FF0000"/>
          </a:solidFill>
          <a:ln>
            <a:noFill/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0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4861472-EEDC-4DCF-ABFA-02F65933A98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845" y="718155"/>
            <a:ext cx="5812155" cy="390588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CDDB17-86F6-4CD3-A789-8F2B6C5D3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385" y="32868"/>
            <a:ext cx="8418747" cy="463846"/>
          </a:xfrm>
        </p:spPr>
        <p:txBody>
          <a:bodyPr/>
          <a:lstStyle/>
          <a:p>
            <a:r>
              <a:rPr lang="en-US" sz="2400"/>
              <a:t>A simple mixing tank model for 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47D156-FE83-4ADA-B481-5B9B33EB2C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385" y="496714"/>
            <a:ext cx="8418747" cy="4127326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/>
              <a:t>Has a trivial solution for optimal operation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1</a:t>
            </a:r>
            <a:r>
              <a:rPr lang="en-US" sz="1600" baseline="30000" dirty="0"/>
              <a:t>st</a:t>
            </a:r>
            <a:r>
              <a:rPr lang="en-US" sz="1600" dirty="0"/>
              <a:t> stage Design variables</a:t>
            </a:r>
          </a:p>
          <a:p>
            <a:r>
              <a:rPr lang="en-US" sz="1600" dirty="0"/>
              <a:t>Volume of the Tank (</a:t>
            </a:r>
            <a:r>
              <a:rPr lang="en-US" sz="1600" i="1" dirty="0">
                <a:solidFill>
                  <a:srgbClr val="00B050"/>
                </a:solidFill>
              </a:rPr>
              <a:t>V</a:t>
            </a:r>
            <a:r>
              <a:rPr lang="en-US" sz="1600" i="1" baseline="30000" dirty="0">
                <a:solidFill>
                  <a:srgbClr val="00B050"/>
                </a:solidFill>
              </a:rPr>
              <a:t>tes</a:t>
            </a:r>
            <a:r>
              <a:rPr lang="en-US" sz="1600" dirty="0"/>
              <a:t>)</a:t>
            </a:r>
          </a:p>
          <a:p>
            <a:r>
              <a:rPr lang="en-US" sz="1600" dirty="0"/>
              <a:t>Area of the Heat exchanger (</a:t>
            </a:r>
            <a:r>
              <a:rPr lang="en-US" sz="1600" i="1" dirty="0">
                <a:solidFill>
                  <a:srgbClr val="00B050"/>
                </a:solidFill>
              </a:rPr>
              <a:t>A</a:t>
            </a:r>
            <a:r>
              <a:rPr lang="en-US" sz="1600" i="1" baseline="30000" dirty="0">
                <a:solidFill>
                  <a:srgbClr val="00B050"/>
                </a:solidFill>
              </a:rPr>
              <a:t>whb</a:t>
            </a:r>
            <a:r>
              <a:rPr lang="en-US" sz="1600" dirty="0"/>
              <a:t>)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Operations </a:t>
            </a:r>
            <a:r>
              <a:rPr lang="en-US" sz="1600" dirty="0" err="1"/>
              <a:t>d.o.f</a:t>
            </a:r>
            <a:r>
              <a:rPr lang="en-US" sz="1600" dirty="0"/>
              <a:t> – (</a:t>
            </a:r>
            <a:r>
              <a:rPr lang="en-US" sz="1200" i="1" dirty="0">
                <a:solidFill>
                  <a:srgbClr val="FF0000"/>
                </a:solidFill>
              </a:rPr>
              <a:t>red in fig</a:t>
            </a:r>
            <a:r>
              <a:rPr lang="en-US" sz="1600" dirty="0"/>
              <a:t>) 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2</a:t>
            </a:r>
            <a:r>
              <a:rPr lang="en-US" sz="1600" baseline="30000" dirty="0"/>
              <a:t>nd</a:t>
            </a:r>
            <a:r>
              <a:rPr lang="en-US" sz="1600" dirty="0"/>
              <a:t> stage Differential states</a:t>
            </a:r>
          </a:p>
          <a:p>
            <a:r>
              <a:rPr lang="en-US" sz="1600" i="1" dirty="0">
                <a:solidFill>
                  <a:srgbClr val="00B050"/>
                </a:solidFill>
              </a:rPr>
              <a:t>T</a:t>
            </a:r>
            <a:r>
              <a:rPr lang="en-US" sz="1600" i="1" baseline="30000" dirty="0">
                <a:solidFill>
                  <a:srgbClr val="00B050"/>
                </a:solidFill>
              </a:rPr>
              <a:t>tes</a:t>
            </a:r>
          </a:p>
          <a:p>
            <a:r>
              <a:rPr lang="en-US" sz="1600" i="1" dirty="0">
                <a:solidFill>
                  <a:srgbClr val="00B050"/>
                </a:solidFill>
              </a:rPr>
              <a:t>T</a:t>
            </a:r>
            <a:r>
              <a:rPr lang="en-US" sz="1600" i="1" baseline="30000" dirty="0">
                <a:solidFill>
                  <a:srgbClr val="00B050"/>
                </a:solidFill>
              </a:rPr>
              <a:t>phb</a:t>
            </a:r>
          </a:p>
          <a:p>
            <a:r>
              <a:rPr lang="en-US" sz="1600" i="1" dirty="0">
                <a:solidFill>
                  <a:srgbClr val="00B050"/>
                </a:solidFill>
              </a:rPr>
              <a:t>T</a:t>
            </a:r>
            <a:r>
              <a:rPr lang="en-US" sz="1600" i="1" baseline="30000" dirty="0">
                <a:solidFill>
                  <a:srgbClr val="00B050"/>
                </a:solidFill>
              </a:rPr>
              <a:t>whb</a:t>
            </a:r>
            <a:r>
              <a:rPr lang="en-US" sz="1600" baseline="-25000" dirty="0">
                <a:solidFill>
                  <a:srgbClr val="00B050"/>
                </a:solidFill>
              </a:rPr>
              <a:t>1-nCel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745CFA-8B65-46E2-B03D-571B8FC6EB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049" y="265368"/>
            <a:ext cx="2230775" cy="3498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1E1231-4231-4688-B2B0-2F0FE2EC3B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0048" y="576581"/>
            <a:ext cx="2441387" cy="386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91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46589-8FE1-4FD4-A628-06E697F1DC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385" y="53041"/>
            <a:ext cx="8418747" cy="463846"/>
          </a:xfrm>
        </p:spPr>
        <p:txBody>
          <a:bodyPr/>
          <a:lstStyle/>
          <a:p>
            <a:r>
              <a:rPr lang="en-US" sz="2400" dirty="0"/>
              <a:t>Example - S</a:t>
            </a:r>
            <a:r>
              <a:rPr lang="en-US" sz="1800" dirty="0"/>
              <a:t>X</a:t>
            </a:r>
            <a:r>
              <a:rPr lang="en-US" sz="2400" dirty="0"/>
              <a:t>1,P</a:t>
            </a:r>
            <a:r>
              <a:rPr lang="en-US" sz="1800" dirty="0"/>
              <a:t>X</a:t>
            </a:r>
            <a:r>
              <a:rPr lang="en-US" sz="2400" dirty="0"/>
              <a:t>3</a:t>
            </a:r>
          </a:p>
        </p:txBody>
      </p:sp>
      <p:pic>
        <p:nvPicPr>
          <p:cNvPr id="13" name="Content Placeholder 12" descr="Chart, line chart&#10;&#10;Description automatically generated">
            <a:extLst>
              <a:ext uri="{FF2B5EF4-FFF2-40B4-BE49-F238E27FC236}">
                <a16:creationId xmlns:a16="http://schemas.microsoft.com/office/drawing/2014/main" id="{F5CEB51A-6B42-4ECB-A5B7-D8F6857CCF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34541" y="2166172"/>
            <a:ext cx="3409459" cy="2435328"/>
          </a:xfrm>
        </p:spPr>
      </p:pic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1C8F09EA-9622-4129-8A85-7EFFC0F978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514" y="0"/>
            <a:ext cx="3411486" cy="2274324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0D8E9F8-0CBB-479B-B716-9D7982F8181B}"/>
              </a:ext>
            </a:extLst>
          </p:cNvPr>
          <p:cNvCxnSpPr/>
          <p:nvPr/>
        </p:nvCxnSpPr>
        <p:spPr>
          <a:xfrm>
            <a:off x="7007192" y="216568"/>
            <a:ext cx="0" cy="190580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4FA3404-0FB1-4864-8F0E-C0EDAAB5CC3C}"/>
              </a:ext>
            </a:extLst>
          </p:cNvPr>
          <p:cNvCxnSpPr/>
          <p:nvPr/>
        </p:nvCxnSpPr>
        <p:spPr>
          <a:xfrm>
            <a:off x="7996988" y="221381"/>
            <a:ext cx="0" cy="190580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88192D00-72C0-4A4B-87FC-7AA2CF5AF8C1}"/>
              </a:ext>
            </a:extLst>
          </p:cNvPr>
          <p:cNvSpPr txBox="1">
            <a:spLocks/>
          </p:cNvSpPr>
          <p:nvPr/>
        </p:nvSpPr>
        <p:spPr>
          <a:xfrm>
            <a:off x="301385" y="569927"/>
            <a:ext cx="8418747" cy="4202098"/>
          </a:xfrm>
          <a:prstGeom prst="rect">
            <a:avLst/>
          </a:prstGeom>
        </p:spPr>
        <p:txBody>
          <a:bodyPr vert="horz" lIns="90000" tIns="46800" rIns="90000" bIns="4680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r>
              <a:rPr lang="en-US" sz="1600" dirty="0"/>
              <a:t>Converges to same local solution as central approac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F722726-1022-43C8-B72A-F702412B93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68" y="483038"/>
            <a:ext cx="4273451" cy="878937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365C7ECE-54AD-411B-B3E3-8700A223B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00" y="14419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E7DAF6F-445F-424D-BBFD-80CD7E40DC46}"/>
              </a:ext>
            </a:extLst>
          </p:cNvPr>
          <p:cNvSpPr/>
          <p:nvPr/>
        </p:nvSpPr>
        <p:spPr>
          <a:xfrm>
            <a:off x="6896501" y="3080084"/>
            <a:ext cx="197318" cy="20694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0282432-A56D-42B2-84BA-170C03C10BAF}"/>
              </a:ext>
            </a:extLst>
          </p:cNvPr>
          <p:cNvSpPr/>
          <p:nvPr/>
        </p:nvSpPr>
        <p:spPr>
          <a:xfrm>
            <a:off x="6896501" y="3316231"/>
            <a:ext cx="197318" cy="20694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FACF8A7-34C0-4459-9C09-E02C132B1E34}"/>
              </a:ext>
            </a:extLst>
          </p:cNvPr>
          <p:cNvSpPr/>
          <p:nvPr/>
        </p:nvSpPr>
        <p:spPr>
          <a:xfrm>
            <a:off x="7932018" y="3018834"/>
            <a:ext cx="197318" cy="20694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114300" dist="127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2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-tema">
  <a:themeElements>
    <a:clrScheme name="NTNU FARGER UU">
      <a:dk1>
        <a:srgbClr val="000000"/>
      </a:dk1>
      <a:lt1>
        <a:srgbClr val="FFFFFF"/>
      </a:lt1>
      <a:dk2>
        <a:srgbClr val="014693"/>
      </a:dk2>
      <a:lt2>
        <a:srgbClr val="D6D7D6"/>
      </a:lt2>
      <a:accent1>
        <a:srgbClr val="B6C8E9"/>
      </a:accent1>
      <a:accent2>
        <a:srgbClr val="014693"/>
      </a:accent2>
      <a:accent3>
        <a:srgbClr val="BCD024"/>
      </a:accent3>
      <a:accent4>
        <a:srgbClr val="B01B81"/>
      </a:accent4>
      <a:accent5>
        <a:srgbClr val="F7D019"/>
      </a:accent5>
      <a:accent6>
        <a:srgbClr val="ED8013"/>
      </a:accent6>
      <a:hlink>
        <a:srgbClr val="3D2A68"/>
      </a:hlink>
      <a:folHlink>
        <a:srgbClr val="338C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43B7B0"/>
        </a:solidFill>
        <a:ln>
          <a:noFill/>
        </a:ln>
        <a:effectLst>
          <a:outerShdw blurRad="114300" dist="12700" dir="5400000" rotWithShape="0">
            <a:srgbClr val="000000">
              <a:alpha val="35000"/>
            </a:srgb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EE3FCC4C4A8048BEA2CDF11F47C4C8" ma:contentTypeVersion="11" ma:contentTypeDescription="Create a new document." ma:contentTypeScope="" ma:versionID="2838be5f5a97eedf5bce374fb32a7922">
  <xsd:schema xmlns:xsd="http://www.w3.org/2001/XMLSchema" xmlns:xs="http://www.w3.org/2001/XMLSchema" xmlns:p="http://schemas.microsoft.com/office/2006/metadata/properties" xmlns:ns2="6000e060-03b8-4b5a-b938-e5b3a17c162b" xmlns:ns3="0d6fffe4-d82a-478a-b09f-e816b1b370f6" targetNamespace="http://schemas.microsoft.com/office/2006/metadata/properties" ma:root="true" ma:fieldsID="c227adfb16cd5f7f6fa880a317def214" ns2:_="" ns3:_="">
    <xsd:import namespace="6000e060-03b8-4b5a-b938-e5b3a17c162b"/>
    <xsd:import namespace="0d6fffe4-d82a-478a-b09f-e816b1b370f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00e060-03b8-4b5a-b938-e5b3a17c162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d6fffe4-d82a-478a-b09f-e816b1b370f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0d6fffe4-d82a-478a-b09f-e816b1b370f6">
      <UserInfo>
        <DisplayName>Johannes Jäschke</DisplayName>
        <AccountId>15</AccountId>
        <AccountType/>
      </UserInfo>
      <UserInfo>
        <DisplayName>Lorenz Biegler</DisplayName>
        <AccountId>27</AccountId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1494063F-018C-4C15-B956-7E8C8C409D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000e060-03b8-4b5a-b938-e5b3a17c162b"/>
    <ds:schemaRef ds:uri="0d6fffe4-d82a-478a-b09f-e816b1b370f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38E7945-E5DA-4D47-88B8-516D67DFC10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C65EBA1-506D-4222-9657-0050D9B8735B}">
  <ds:schemaRefs>
    <ds:schemaRef ds:uri="http://schemas.microsoft.com/office/2006/metadata/properties"/>
    <ds:schemaRef ds:uri="http://schemas.microsoft.com/office/infopath/2007/PartnerControls"/>
    <ds:schemaRef ds:uri="0d6fffe4-d82a-478a-b09f-e816b1b370f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5</Words>
  <Application>Microsoft Office PowerPoint</Application>
  <PresentationFormat>On-screen Show (16:9)</PresentationFormat>
  <Paragraphs>137</Paragraphs>
  <Slides>18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19" baseType="lpstr">
      <vt:lpstr>Office-tema</vt:lpstr>
      <vt:lpstr>Distributed optimization using ADMM </vt:lpstr>
      <vt:lpstr>Using Ipopt to directly model a discontinuity</vt:lpstr>
      <vt:lpstr>Distributed optimization using ADMM </vt:lpstr>
      <vt:lpstr>My Story… So far</vt:lpstr>
      <vt:lpstr>ADMM – Quick Theory</vt:lpstr>
      <vt:lpstr>ADMM for consensus problems</vt:lpstr>
      <vt:lpstr>Decomposing a two-stage NLP – previous works</vt:lpstr>
      <vt:lpstr>A simple mixing tank model for TES</vt:lpstr>
      <vt:lpstr>Example - SX1,PX3</vt:lpstr>
      <vt:lpstr>ADMM convergence </vt:lpstr>
      <vt:lpstr>Example – SX2,PX3</vt:lpstr>
      <vt:lpstr>PhD theme – Production Optimization with Degrading Equipment</vt:lpstr>
      <vt:lpstr>PhD theme – Production Optimization with Degrading Equipment</vt:lpstr>
      <vt:lpstr>BACKUP SLIDES</vt:lpstr>
      <vt:lpstr>Understanding the links between these established concepts</vt:lpstr>
      <vt:lpstr>ADMM Convergence</vt:lpstr>
      <vt:lpstr>Varying rho (1e-1 to +1)</vt:lpstr>
      <vt:lpstr>Too low rho (rho = 0.01)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Sandeep Prakash</cp:lastModifiedBy>
  <cp:revision>3</cp:revision>
  <dcterms:created xsi:type="dcterms:W3CDTF">2013-06-10T16:56:09Z</dcterms:created>
  <dcterms:modified xsi:type="dcterms:W3CDTF">2020-10-16T20:5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EE3FCC4C4A8048BEA2CDF11F47C4C8</vt:lpwstr>
  </property>
  <property fmtid="{D5CDD505-2E9C-101B-9397-08002B2CF9AE}" pid="3" name="MSIP_Label_6b7c3c65-c754-49fd-9431-de67f4812c51_Enabled">
    <vt:lpwstr>True</vt:lpwstr>
  </property>
  <property fmtid="{D5CDD505-2E9C-101B-9397-08002B2CF9AE}" pid="4" name="MSIP_Label_6b7c3c65-c754-49fd-9431-de67f4812c51_SiteId">
    <vt:lpwstr>09a10672-822f-4467-a5ba-5bb375967c05</vt:lpwstr>
  </property>
  <property fmtid="{D5CDD505-2E9C-101B-9397-08002B2CF9AE}" pid="5" name="MSIP_Label_6b7c3c65-c754-49fd-9431-de67f4812c51_Owner">
    <vt:lpwstr>sandeepp@ntnu.no</vt:lpwstr>
  </property>
  <property fmtid="{D5CDD505-2E9C-101B-9397-08002B2CF9AE}" pid="6" name="MSIP_Label_6b7c3c65-c754-49fd-9431-de67f4812c51_SetDate">
    <vt:lpwstr>2020-10-05T07:54:25.7111855Z</vt:lpwstr>
  </property>
  <property fmtid="{D5CDD505-2E9C-101B-9397-08002B2CF9AE}" pid="7" name="MSIP_Label_6b7c3c65-c754-49fd-9431-de67f4812c51_Name">
    <vt:lpwstr>Private</vt:lpwstr>
  </property>
  <property fmtid="{D5CDD505-2E9C-101B-9397-08002B2CF9AE}" pid="8" name="MSIP_Label_6b7c3c65-c754-49fd-9431-de67f4812c51_Application">
    <vt:lpwstr>Microsoft Azure Information Protection</vt:lpwstr>
  </property>
  <property fmtid="{D5CDD505-2E9C-101B-9397-08002B2CF9AE}" pid="9" name="MSIP_Label_6b7c3c65-c754-49fd-9431-de67f4812c51_ActionId">
    <vt:lpwstr>9d066039-f1c6-4741-a86c-258cdcdcc8d9</vt:lpwstr>
  </property>
  <property fmtid="{D5CDD505-2E9C-101B-9397-08002B2CF9AE}" pid="10" name="MSIP_Label_6b7c3c65-c754-49fd-9431-de67f4812c51_Extended_MSFT_Method">
    <vt:lpwstr>Manual</vt:lpwstr>
  </property>
  <property fmtid="{D5CDD505-2E9C-101B-9397-08002B2CF9AE}" pid="11" name="Sensitivity">
    <vt:lpwstr>Private</vt:lpwstr>
  </property>
</Properties>
</file>